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B446B0" w14:paraId="0ED040BA" w14:textId="77777777" w:rsidTr="000C6117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7D26E" w14:textId="37A2DA40" w:rsidR="00B446B0" w:rsidRDefault="00B446B0" w:rsidP="000C6117">
            <w:pPr>
              <w:spacing w:before="120" w:line="0" w:lineRule="atLeast"/>
              <w:ind w:left="39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hAnsi="標楷體" w:hint="eastAsia"/>
                <w:sz w:val="28"/>
                <w:szCs w:val="28"/>
              </w:rPr>
              <w:t>國立中興大學附屬高級中學</w:t>
            </w:r>
            <w:r>
              <w:rPr>
                <w:rFonts w:hAnsi="標楷體" w:hint="eastAsia"/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>112</w:t>
            </w:r>
            <w:r>
              <w:rPr>
                <w:rFonts w:hAnsi="標楷體" w:hint="eastAsia"/>
                <w:sz w:val="28"/>
                <w:szCs w:val="28"/>
              </w:rPr>
              <w:t>學年度</w:t>
            </w:r>
            <w:r>
              <w:rPr>
                <w:rFonts w:hAnsi="標楷體" w:hint="eastAsia"/>
                <w:sz w:val="28"/>
                <w:szCs w:val="28"/>
              </w:rPr>
              <w:t xml:space="preserve"> </w:t>
            </w:r>
            <w:r>
              <w:rPr>
                <w:rFonts w:hAnsi="標楷體" w:hint="eastAsia"/>
                <w:sz w:val="28"/>
                <w:szCs w:val="28"/>
              </w:rPr>
              <w:t>第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Ansi="標楷體" w:hint="eastAsia"/>
                <w:sz w:val="28"/>
                <w:szCs w:val="28"/>
              </w:rPr>
              <w:t>學期</w:t>
            </w:r>
            <w:r>
              <w:rPr>
                <w:rFonts w:hAnsi="標楷體" w:hint="eastAsia"/>
                <w:sz w:val="28"/>
                <w:szCs w:val="28"/>
              </w:rPr>
              <w:t xml:space="preserve">  </w:t>
            </w:r>
            <w:r>
              <w:rPr>
                <w:rFonts w:hAnsi="標楷體" w:hint="eastAsia"/>
                <w:sz w:val="28"/>
                <w:szCs w:val="28"/>
              </w:rPr>
              <w:t>第二次期中考</w:t>
            </w:r>
            <w:r>
              <w:rPr>
                <w:rFonts w:hAnsi="標楷體" w:hint="eastAsia"/>
                <w:sz w:val="28"/>
                <w:szCs w:val="28"/>
              </w:rPr>
              <w:t xml:space="preserve">  </w:t>
            </w:r>
            <w:r>
              <w:rPr>
                <w:rFonts w:hAnsi="標楷體" w:hint="eastAsia"/>
                <w:sz w:val="28"/>
                <w:szCs w:val="28"/>
              </w:rPr>
              <w:t>高二數</w:t>
            </w:r>
            <w:r>
              <w:rPr>
                <w:rFonts w:hAnsi="標楷體" w:hint="eastAsia"/>
                <w:sz w:val="28"/>
                <w:szCs w:val="28"/>
              </w:rPr>
              <w:t>A</w:t>
            </w:r>
            <w:r>
              <w:rPr>
                <w:rFonts w:hAnsi="標楷體"/>
                <w:sz w:val="28"/>
                <w:szCs w:val="28"/>
              </w:rPr>
              <w:t xml:space="preserve">  </w:t>
            </w:r>
            <w:r>
              <w:rPr>
                <w:rFonts w:hAnsi="標楷體" w:hint="eastAsia"/>
                <w:sz w:val="28"/>
                <w:szCs w:val="28"/>
              </w:rPr>
              <w:t>試題</w:t>
            </w:r>
          </w:p>
          <w:p w14:paraId="7F2A24BC" w14:textId="189AF922" w:rsidR="00B446B0" w:rsidRDefault="00B446B0" w:rsidP="003216F5">
            <w:pPr>
              <w:ind w:left="24"/>
              <w:rPr>
                <w:rFonts w:hAnsi="標楷體"/>
                <w:sz w:val="28"/>
                <w:szCs w:val="28"/>
              </w:rPr>
            </w:pPr>
            <w:r>
              <w:rPr>
                <w:rFonts w:hAnsi="標楷體" w:hint="eastAsia"/>
              </w:rPr>
              <w:t xml:space="preserve">          </w:t>
            </w:r>
            <w:r>
              <w:rPr>
                <w:rFonts w:hAnsi="標楷體" w:hint="eastAsia"/>
              </w:rPr>
              <w:t>班級</w:t>
            </w:r>
            <w:r>
              <w:rPr>
                <w:rFonts w:hAnsi="標楷體"/>
              </w:rPr>
              <w:t xml:space="preserve">:      </w:t>
            </w:r>
            <w:r>
              <w:rPr>
                <w:rFonts w:hAnsi="標楷體" w:hint="eastAsia"/>
              </w:rPr>
              <w:t>座號</w:t>
            </w:r>
            <w:r>
              <w:rPr>
                <w:rFonts w:hAnsi="標楷體"/>
              </w:rPr>
              <w:t xml:space="preserve">:        </w:t>
            </w:r>
            <w:r>
              <w:rPr>
                <w:rFonts w:hAnsi="標楷體" w:hint="eastAsia"/>
              </w:rPr>
              <w:t>姓名</w:t>
            </w:r>
            <w:r>
              <w:rPr>
                <w:rFonts w:hAnsi="標楷體"/>
              </w:rPr>
              <w:t>:</w:t>
            </w:r>
            <w:r w:rsidR="003216F5">
              <w:rPr>
                <w:rFonts w:hAnsi="標楷體" w:hint="eastAsia"/>
              </w:rPr>
              <w:t xml:space="preserve">                     </w:t>
            </w:r>
            <w:r>
              <w:rPr>
                <w:rFonts w:hAnsi="標楷體" w:hint="eastAsia"/>
              </w:rPr>
              <w:t xml:space="preserve"> </w:t>
            </w:r>
            <w:r w:rsidRPr="003216F5">
              <w:rPr>
                <w:rFonts w:hAnsi="標楷體" w:hint="eastAsia"/>
                <w:sz w:val="20"/>
                <w:szCs w:val="20"/>
              </w:rPr>
              <w:t>命題教師：</w:t>
            </w:r>
            <w:r w:rsidRPr="003216F5">
              <w:rPr>
                <w:rFonts w:hAnsi="標楷體" w:cs="標楷體" w:hint="eastAsia"/>
                <w:sz w:val="20"/>
                <w:szCs w:val="20"/>
              </w:rPr>
              <w:t>呂老師</w:t>
            </w:r>
            <w:r w:rsidRPr="003216F5">
              <w:rPr>
                <w:rFonts w:hAnsi="標楷體" w:cs="標楷體" w:hint="eastAsia"/>
                <w:sz w:val="20"/>
                <w:szCs w:val="20"/>
              </w:rPr>
              <w:t xml:space="preserve">   </w:t>
            </w:r>
            <w:r w:rsidRPr="003216F5">
              <w:rPr>
                <w:rFonts w:hAnsi="標楷體" w:cs="標楷體" w:hint="eastAsia"/>
                <w:sz w:val="20"/>
                <w:szCs w:val="20"/>
              </w:rPr>
              <w:t>審題老師：黃老師</w:t>
            </w:r>
            <w:r>
              <w:rPr>
                <w:rFonts w:hAnsi="標楷體" w:cs="標楷體" w:hint="eastAsia"/>
              </w:rPr>
              <w:t xml:space="preserve">   </w:t>
            </w:r>
            <w:r>
              <w:rPr>
                <w:rFonts w:hAnsi="標楷體" w:hint="eastAsia"/>
                <w:sz w:val="20"/>
                <w:szCs w:val="20"/>
              </w:rPr>
              <w:t>試題共</w:t>
            </w:r>
            <w:r>
              <w:rPr>
                <w:rFonts w:hAnsi="標楷體"/>
                <w:sz w:val="20"/>
                <w:szCs w:val="20"/>
              </w:rPr>
              <w:t>3</w:t>
            </w:r>
            <w:r>
              <w:rPr>
                <w:rFonts w:hAnsi="標楷體" w:hint="eastAsia"/>
                <w:sz w:val="20"/>
                <w:szCs w:val="20"/>
              </w:rPr>
              <w:t>頁</w:t>
            </w:r>
          </w:p>
        </w:tc>
      </w:tr>
    </w:tbl>
    <w:p w14:paraId="664FDFEF" w14:textId="77777777" w:rsidR="00B446B0" w:rsidRDefault="00B446B0" w:rsidP="00B446B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。造成讀卡錯誤者，</w:t>
      </w:r>
    </w:p>
    <w:p w14:paraId="214EAECA" w14:textId="77777777" w:rsidR="00B446B0" w:rsidRDefault="00B446B0" w:rsidP="00B446B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6294427D" w14:textId="77777777" w:rsidR="00B446B0" w:rsidRDefault="00B446B0" w:rsidP="00B446B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18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56"/>
      </w:tblGrid>
      <w:tr w:rsidR="00B446B0" w14:paraId="40FA22F6" w14:textId="77777777" w:rsidTr="000C6117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79DB5" w14:textId="77777777" w:rsidR="00B446B0" w:rsidRDefault="00B446B0" w:rsidP="000C6117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eastAsia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</w:t>
            </w:r>
            <w:r>
              <w:rPr>
                <w:rFonts w:ascii="標楷體" w:hAnsi="標楷體" w:hint="eastAsia"/>
                <w:b/>
              </w:rPr>
              <w:t>:</w:t>
            </w:r>
            <w:proofErr w:type="gramStart"/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1</w:t>
            </w:r>
            <w:r>
              <w:rPr>
                <w:rFonts w:ascii="標楷體" w:hAnsi="標楷體" w:hint="eastAsia"/>
                <w:b/>
              </w:rPr>
              <w:t>題至第</w:t>
            </w:r>
            <w:r>
              <w:rPr>
                <w:rFonts w:ascii="標楷體" w:hAnsi="標楷體" w:hint="eastAsia"/>
                <w:b/>
              </w:rPr>
              <w:t>3</w:t>
            </w:r>
            <w:proofErr w:type="gramEnd"/>
            <w:r>
              <w:rPr>
                <w:rFonts w:ascii="標楷體" w:hAnsi="標楷體" w:hint="eastAsia"/>
                <w:b/>
              </w:rPr>
              <w:t>題。</w:t>
            </w:r>
            <w:proofErr w:type="gramStart"/>
            <w:r>
              <w:rPr>
                <w:rFonts w:ascii="標楷體" w:hAnsi="標楷體" w:hint="eastAsia"/>
                <w:b/>
              </w:rPr>
              <w:t>各題答對</w:t>
            </w:r>
            <w:proofErr w:type="gramEnd"/>
            <w:r>
              <w:rPr>
                <w:rFonts w:ascii="標楷體" w:hAnsi="標楷體" w:hint="eastAsia"/>
                <w:b/>
              </w:rPr>
              <w:t>者得</w:t>
            </w:r>
            <w:r>
              <w:rPr>
                <w:rFonts w:ascii="標楷體" w:hAnsi="標楷體" w:hint="eastAsia"/>
                <w:b/>
              </w:rPr>
              <w:t>6</w:t>
            </w:r>
            <w:r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14:paraId="1DDBA788" w14:textId="77777777" w:rsidR="00AE112B" w:rsidRPr="00B446B0" w:rsidRDefault="00AE112B" w:rsidP="00AE112B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</w:p>
    <w:p w14:paraId="03DFAA9C" w14:textId="77777777" w:rsidR="005A653D" w:rsidRDefault="008E1691" w:rsidP="005A653D">
      <w:pPr>
        <w:pStyle w:val="Normal031"/>
        <w:snapToGrid w:val="0"/>
        <w:textAlignment w:val="center"/>
        <w:rPr>
          <w:rFonts w:eastAsia="文鼎中明"/>
          <w:spacing w:val="20"/>
          <w:lang w:eastAsia="zh-TW"/>
        </w:rPr>
      </w:pPr>
      <w:r>
        <w:rPr>
          <w:rFonts w:eastAsia="新細明體" w:hint="eastAsia"/>
          <w:lang w:eastAsia="zh-TW"/>
        </w:rPr>
        <w:t>1.</w:t>
      </w:r>
      <w:r w:rsidR="007A771E">
        <w:rPr>
          <w:rFonts w:eastAsia="新細明體" w:hint="eastAsia"/>
          <w:lang w:eastAsia="zh-TW"/>
        </w:rPr>
        <w:t xml:space="preserve"> </w:t>
      </w:r>
      <w:r w:rsidRPr="00BE2A9A">
        <w:rPr>
          <w:rFonts w:eastAsia="新細明體" w:hint="eastAsia"/>
          <w:color w:val="FF0000"/>
          <w:lang w:eastAsia="zh-TW"/>
        </w:rPr>
        <w:t xml:space="preserve"> </w:t>
      </w:r>
      <w:proofErr w:type="gramStart"/>
      <w:r w:rsidR="00BE2A9A" w:rsidRPr="00A32A8A">
        <w:rPr>
          <w:rFonts w:eastAsia="文鼎中明" w:hint="eastAsia"/>
          <w:spacing w:val="20"/>
          <w:lang w:eastAsia="zh-TW"/>
        </w:rPr>
        <w:t>試求通過</w:t>
      </w:r>
      <w:proofErr w:type="gramEnd"/>
      <w:r w:rsidR="00F615F5" w:rsidRPr="007A771E">
        <w:rPr>
          <w:rFonts w:eastAsia="新細明體"/>
          <w:lang w:eastAsia="zh-TW"/>
        </w:rPr>
        <w:object w:dxaOrig="920" w:dyaOrig="400" w14:anchorId="51E1C2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20.4pt" o:ole="">
            <v:imagedata r:id="rId8" o:title=""/>
          </v:shape>
          <o:OLEObject Type="Embed" ProgID="Equation.DSMT4" ShapeID="_x0000_i1025" DrawAspect="Content" ObjectID="_1777181495" r:id="rId9"/>
        </w:object>
      </w:r>
      <w:r w:rsidR="00BE2A9A" w:rsidRPr="007A771E">
        <w:rPr>
          <w:rFonts w:eastAsia="新細明體" w:hint="eastAsia"/>
          <w:lang w:eastAsia="zh-TW"/>
        </w:rPr>
        <w:t>、</w:t>
      </w:r>
      <w:r w:rsidR="00F615F5" w:rsidRPr="007A771E">
        <w:rPr>
          <w:rFonts w:eastAsia="新細明體"/>
          <w:lang w:eastAsia="zh-TW"/>
        </w:rPr>
        <w:object w:dxaOrig="960" w:dyaOrig="400" w14:anchorId="5CE9D6AD">
          <v:shape id="_x0000_i1026" type="#_x0000_t75" style="width:48pt;height:20.4pt" o:ole="">
            <v:imagedata r:id="rId10" o:title=""/>
          </v:shape>
          <o:OLEObject Type="Embed" ProgID="Equation.DSMT4" ShapeID="_x0000_i1026" DrawAspect="Content" ObjectID="_1777181496" r:id="rId11"/>
        </w:object>
      </w:r>
      <w:r w:rsidR="00BE2A9A" w:rsidRPr="00A32A8A">
        <w:rPr>
          <w:rFonts w:eastAsia="文鼎中明" w:hint="eastAsia"/>
          <w:spacing w:val="20"/>
          <w:lang w:eastAsia="zh-TW"/>
        </w:rPr>
        <w:t>兩點，且與平面</w:t>
      </w:r>
      <w:r w:rsidR="00F615F5" w:rsidRPr="007A771E">
        <w:rPr>
          <w:rFonts w:eastAsia="新細明體"/>
          <w:lang w:eastAsia="zh-TW"/>
        </w:rPr>
        <w:object w:dxaOrig="1719" w:dyaOrig="320" w14:anchorId="11DD9ED7">
          <v:shape id="_x0000_i1027" type="#_x0000_t75" style="width:85.8pt;height:16.2pt" o:ole="">
            <v:imagedata r:id="rId12" o:title=""/>
          </v:shape>
          <o:OLEObject Type="Embed" ProgID="Equation.DSMT4" ShapeID="_x0000_i1027" DrawAspect="Content" ObjectID="_1777181497" r:id="rId13"/>
        </w:object>
      </w:r>
      <w:r w:rsidR="00BE2A9A" w:rsidRPr="00A32A8A">
        <w:rPr>
          <w:rFonts w:eastAsia="文鼎中明" w:hint="eastAsia"/>
          <w:spacing w:val="20"/>
          <w:lang w:eastAsia="zh-TW"/>
        </w:rPr>
        <w:t>垂直的平面方程式為</w:t>
      </w:r>
      <w:bookmarkStart w:id="0" w:name="_Hlk165468258"/>
      <w:bookmarkStart w:id="1" w:name="_Hlk165468377"/>
      <w:r w:rsidR="007A771E" w:rsidRPr="007A771E">
        <w:rPr>
          <w:rFonts w:eastAsia="新細明體"/>
          <w:lang w:eastAsia="zh-TW"/>
        </w:rPr>
        <w:object w:dxaOrig="1480" w:dyaOrig="320" w14:anchorId="7E235879">
          <v:shape id="_x0000_i1028" type="#_x0000_t75" style="width:73.8pt;height:16.2pt" o:ole="">
            <v:imagedata r:id="rId14" o:title=""/>
          </v:shape>
          <o:OLEObject Type="Embed" ProgID="Equation.DSMT4" ShapeID="_x0000_i1028" DrawAspect="Content" ObjectID="_1777181498" r:id="rId15"/>
        </w:object>
      </w:r>
      <w:bookmarkEnd w:id="0"/>
      <w:r w:rsidR="007A771E" w:rsidRPr="007A771E">
        <w:rPr>
          <w:rFonts w:eastAsia="新細明體" w:hint="eastAsia"/>
          <w:lang w:eastAsia="zh-TW"/>
        </w:rPr>
        <w:t>，</w:t>
      </w:r>
      <w:r w:rsidR="007A771E" w:rsidRPr="00A32A8A">
        <w:rPr>
          <w:rFonts w:eastAsia="文鼎中明" w:hint="eastAsia"/>
          <w:spacing w:val="20"/>
          <w:lang w:eastAsia="zh-TW"/>
        </w:rPr>
        <w:t>則</w:t>
      </w:r>
      <w:r w:rsidR="005A653D">
        <w:rPr>
          <w:rFonts w:eastAsia="文鼎中明" w:hint="eastAsia"/>
          <w:spacing w:val="20"/>
          <w:lang w:eastAsia="zh-TW"/>
        </w:rPr>
        <w:t xml:space="preserve"> </w:t>
      </w:r>
    </w:p>
    <w:p w14:paraId="16EE701E" w14:textId="145C5856" w:rsidR="008E1691" w:rsidRPr="007A771E" w:rsidRDefault="005A653D" w:rsidP="005A653D">
      <w:pPr>
        <w:pStyle w:val="Normal031"/>
        <w:snapToGrid w:val="0"/>
        <w:textAlignment w:val="center"/>
        <w:rPr>
          <w:rFonts w:eastAsia="新細明體"/>
          <w:lang w:eastAsia="zh-TW"/>
        </w:rPr>
      </w:pPr>
      <w:r>
        <w:rPr>
          <w:rFonts w:eastAsia="文鼎中明" w:hint="eastAsia"/>
          <w:spacing w:val="20"/>
          <w:lang w:eastAsia="zh-TW"/>
        </w:rPr>
        <w:t xml:space="preserve">   </w:t>
      </w:r>
      <w:r w:rsidR="007A771E" w:rsidRPr="007A771E">
        <w:rPr>
          <w:rFonts w:eastAsia="新細明體"/>
          <w:lang w:eastAsia="zh-TW"/>
        </w:rPr>
        <w:object w:dxaOrig="859" w:dyaOrig="279" w14:anchorId="2D0606E7">
          <v:shape id="_x0000_i1029" type="#_x0000_t75" style="width:43.2pt;height:13.8pt" o:ole="">
            <v:imagedata r:id="rId16" o:title=""/>
          </v:shape>
          <o:OLEObject Type="Embed" ProgID="Equation.DSMT4" ShapeID="_x0000_i1029" DrawAspect="Content" ObjectID="_1777181499" r:id="rId17"/>
        </w:object>
      </w:r>
      <w:r w:rsidR="007A771E" w:rsidRPr="00A32A8A">
        <w:rPr>
          <w:rFonts w:eastAsia="文鼎中明" w:hint="eastAsia"/>
          <w:spacing w:val="20"/>
          <w:lang w:eastAsia="zh-TW"/>
        </w:rPr>
        <w:t>之值為</w:t>
      </w:r>
      <w:bookmarkStart w:id="2" w:name="_Hlk165468591"/>
      <w:bookmarkEnd w:id="1"/>
      <w:r w:rsidR="007A771E" w:rsidRPr="00A32A8A">
        <w:rPr>
          <w:rFonts w:eastAsia="文鼎中明" w:hint="eastAsia"/>
          <w:spacing w:val="20"/>
          <w:lang w:eastAsia="zh-TW"/>
        </w:rPr>
        <w:t>下列</w:t>
      </w:r>
      <w:r w:rsidR="00A850CF" w:rsidRPr="00A32A8A">
        <w:rPr>
          <w:rFonts w:eastAsia="文鼎中明" w:hint="eastAsia"/>
          <w:spacing w:val="20"/>
          <w:lang w:eastAsia="zh-TW"/>
        </w:rPr>
        <w:t>哪一個選項</w:t>
      </w:r>
      <w:r w:rsidR="007A771E">
        <w:rPr>
          <w:rFonts w:eastAsia="新細明體" w:hint="eastAsia"/>
          <w:lang w:eastAsia="zh-TW"/>
        </w:rPr>
        <w:t>?</w:t>
      </w:r>
      <w:bookmarkEnd w:id="2"/>
    </w:p>
    <w:p w14:paraId="544FEA04" w14:textId="01AB75E6" w:rsidR="008E1691" w:rsidRDefault="007A771E" w:rsidP="005A653D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  <w:r w:rsidRPr="007A771E">
        <w:rPr>
          <w:rFonts w:eastAsia="新細明體"/>
          <w:lang w:eastAsia="zh-TW"/>
        </w:rPr>
        <w:t>(1)</w:t>
      </w:r>
      <w:r w:rsidR="00F615F5" w:rsidRPr="007A771E">
        <w:rPr>
          <w:rFonts w:eastAsia="新細明體"/>
          <w:lang w:eastAsia="zh-TW"/>
        </w:rPr>
        <w:object w:dxaOrig="340" w:dyaOrig="620" w14:anchorId="5B43A9F4">
          <v:shape id="_x0000_i1030" type="#_x0000_t75" style="width:16.8pt;height:30.6pt" o:ole="">
            <v:imagedata r:id="rId18" o:title=""/>
          </v:shape>
          <o:OLEObject Type="Embed" ProgID="Equation.DSMT4" ShapeID="_x0000_i1030" DrawAspect="Content" ObjectID="_1777181500" r:id="rId19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2)</w:t>
      </w:r>
      <w:r w:rsidR="00F615F5" w:rsidRPr="007A771E">
        <w:rPr>
          <w:rFonts w:eastAsia="新細明體"/>
          <w:lang w:eastAsia="zh-TW"/>
        </w:rPr>
        <w:object w:dxaOrig="320" w:dyaOrig="620" w14:anchorId="4DDBCDE8">
          <v:shape id="_x0000_i1031" type="#_x0000_t75" style="width:15.6pt;height:30.6pt" o:ole="">
            <v:imagedata r:id="rId20" o:title=""/>
          </v:shape>
          <o:OLEObject Type="Embed" ProgID="Equation.DSMT4" ShapeID="_x0000_i1031" DrawAspect="Content" ObjectID="_1777181501" r:id="rId21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3)</w:t>
      </w:r>
      <w:r w:rsidR="00F615F5" w:rsidRPr="007A771E">
        <w:rPr>
          <w:rFonts w:eastAsia="新細明體"/>
          <w:lang w:eastAsia="zh-TW"/>
        </w:rPr>
        <w:object w:dxaOrig="320" w:dyaOrig="620" w14:anchorId="04771613">
          <v:shape id="_x0000_i1032" type="#_x0000_t75" style="width:15.6pt;height:30.6pt" o:ole="">
            <v:imagedata r:id="rId22" o:title=""/>
          </v:shape>
          <o:OLEObject Type="Embed" ProgID="Equation.DSMT4" ShapeID="_x0000_i1032" DrawAspect="Content" ObjectID="_1777181502" r:id="rId23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4)</w:t>
      </w:r>
      <w:r w:rsidR="00F615F5" w:rsidRPr="007A771E">
        <w:rPr>
          <w:rFonts w:eastAsia="新細明體"/>
          <w:lang w:eastAsia="zh-TW"/>
        </w:rPr>
        <w:object w:dxaOrig="320" w:dyaOrig="620" w14:anchorId="679693BE">
          <v:shape id="_x0000_i1033" type="#_x0000_t75" style="width:15.6pt;height:30.6pt" o:ole="">
            <v:imagedata r:id="rId24" o:title=""/>
          </v:shape>
          <o:OLEObject Type="Embed" ProgID="Equation.DSMT4" ShapeID="_x0000_i1033" DrawAspect="Content" ObjectID="_1777181503" r:id="rId25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5)</w:t>
      </w:r>
      <w:r w:rsidR="00F615F5" w:rsidRPr="007A771E">
        <w:rPr>
          <w:rFonts w:eastAsia="新細明體"/>
          <w:lang w:eastAsia="zh-TW"/>
        </w:rPr>
        <w:object w:dxaOrig="320" w:dyaOrig="620" w14:anchorId="16AECCBF">
          <v:shape id="_x0000_i1034" type="#_x0000_t75" style="width:15.6pt;height:30.6pt" o:ole="">
            <v:imagedata r:id="rId26" o:title=""/>
          </v:shape>
          <o:OLEObject Type="Embed" ProgID="Equation.DSMT4" ShapeID="_x0000_i1034" DrawAspect="Content" ObjectID="_1777181504" r:id="rId27"/>
        </w:object>
      </w:r>
    </w:p>
    <w:p w14:paraId="18D1815C" w14:textId="77777777" w:rsidR="00E00CB3" w:rsidRDefault="00E00CB3" w:rsidP="00AE112B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</w:p>
    <w:p w14:paraId="299E5716" w14:textId="77777777" w:rsidR="00F615F5" w:rsidRDefault="00F615F5" w:rsidP="00AE112B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</w:p>
    <w:p w14:paraId="4C612B65" w14:textId="3CF709A2" w:rsidR="005A653D" w:rsidRDefault="001F5820" w:rsidP="005A653D">
      <w:pPr>
        <w:pStyle w:val="Normal031"/>
        <w:snapToGrid w:val="0"/>
        <w:textAlignment w:val="center"/>
        <w:rPr>
          <w:rFonts w:eastAsia="文鼎中明"/>
          <w:spacing w:val="20"/>
          <w:lang w:eastAsia="zh-TW"/>
        </w:rPr>
      </w:pPr>
      <w:r>
        <w:rPr>
          <w:rFonts w:eastAsia="新細明體" w:hint="eastAsia"/>
          <w:lang w:eastAsia="zh-TW"/>
        </w:rPr>
        <w:t xml:space="preserve">2. </w:t>
      </w:r>
      <w:r w:rsidR="007A771E">
        <w:rPr>
          <w:rFonts w:eastAsia="新細明體" w:hint="eastAsia"/>
          <w:lang w:eastAsia="zh-TW"/>
        </w:rPr>
        <w:t xml:space="preserve"> </w:t>
      </w:r>
      <w:r w:rsidR="00E90D18" w:rsidRPr="00E90D18">
        <w:rPr>
          <w:rFonts w:eastAsia="文鼎中明" w:hint="eastAsia"/>
          <w:spacing w:val="20"/>
          <w:lang w:eastAsia="zh-TW"/>
        </w:rPr>
        <w:t>空間中</w:t>
      </w:r>
      <w:r w:rsidR="00E90D18">
        <w:rPr>
          <w:rFonts w:eastAsia="新細明體" w:hint="eastAsia"/>
          <w:lang w:eastAsia="zh-TW"/>
        </w:rPr>
        <w:t>，</w:t>
      </w:r>
      <w:r w:rsidRPr="00A32A8A">
        <w:rPr>
          <w:rFonts w:eastAsia="文鼎中明" w:hint="eastAsia"/>
          <w:spacing w:val="20"/>
          <w:lang w:eastAsia="zh-TW"/>
        </w:rPr>
        <w:t>若</w:t>
      </w:r>
      <w:r w:rsidR="00E90D18">
        <w:rPr>
          <w:rFonts w:eastAsia="文鼎中明" w:hint="eastAsia"/>
          <w:spacing w:val="20"/>
          <w:lang w:eastAsia="zh-TW"/>
        </w:rPr>
        <w:t>直線</w:t>
      </w:r>
      <w:bookmarkStart w:id="3" w:name="_Hlk165468765"/>
      <w:r w:rsidR="00D07F58" w:rsidRPr="001F5820">
        <w:rPr>
          <w:rFonts w:eastAsia="新細明體"/>
          <w:lang w:eastAsia="zh-TW"/>
        </w:rPr>
        <w:object w:dxaOrig="2340" w:dyaOrig="620" w14:anchorId="4AF1845E">
          <v:shape id="_x0000_i1035" type="#_x0000_t75" style="width:117pt;height:31.2pt" o:ole="">
            <v:imagedata r:id="rId28" o:title=""/>
          </v:shape>
          <o:OLEObject Type="Embed" ProgID="Equation.DSMT4" ShapeID="_x0000_i1035" DrawAspect="Content" ObjectID="_1777181505" r:id="rId29"/>
        </w:object>
      </w:r>
      <w:bookmarkEnd w:id="3"/>
      <w:r w:rsidR="00E90D18" w:rsidRPr="00A32A8A">
        <w:rPr>
          <w:rFonts w:eastAsia="文鼎中明" w:hint="eastAsia"/>
          <w:spacing w:val="20"/>
          <w:lang w:eastAsia="zh-TW"/>
        </w:rPr>
        <w:t>與平面</w:t>
      </w:r>
      <w:r w:rsidR="00E90D18" w:rsidRPr="007A771E">
        <w:rPr>
          <w:rFonts w:eastAsia="新細明體"/>
          <w:lang w:eastAsia="zh-TW"/>
        </w:rPr>
        <w:object w:dxaOrig="2220" w:dyaOrig="320" w14:anchorId="2E6FE0D8">
          <v:shape id="_x0000_i1036" type="#_x0000_t75" style="width:111pt;height:16.2pt" o:ole="">
            <v:imagedata r:id="rId30" o:title=""/>
          </v:shape>
          <o:OLEObject Type="Embed" ProgID="Equation.DSMT4" ShapeID="_x0000_i1036" DrawAspect="Content" ObjectID="_1777181506" r:id="rId31"/>
        </w:object>
      </w:r>
      <w:r w:rsidR="00E90D18" w:rsidRPr="00E90D18">
        <w:rPr>
          <w:rFonts w:eastAsia="文鼎中明"/>
          <w:spacing w:val="20"/>
          <w:lang w:eastAsia="zh-TW"/>
        </w:rPr>
        <w:t>的</w:t>
      </w:r>
      <w:r w:rsidRPr="00A32A8A">
        <w:rPr>
          <w:rFonts w:eastAsia="文鼎中明" w:hint="eastAsia"/>
          <w:spacing w:val="20"/>
          <w:lang w:eastAsia="zh-TW"/>
        </w:rPr>
        <w:t>交點坐標為</w:t>
      </w:r>
      <w:r w:rsidR="007A771E" w:rsidRPr="007A771E">
        <w:rPr>
          <w:rFonts w:eastAsia="新細明體"/>
          <w:lang w:eastAsia="zh-TW"/>
        </w:rPr>
        <w:object w:dxaOrig="760" w:dyaOrig="320" w14:anchorId="15117804">
          <v:shape id="_x0000_i1037" type="#_x0000_t75" style="width:37.8pt;height:16.2pt" o:ole="">
            <v:imagedata r:id="rId32" o:title=""/>
          </v:shape>
          <o:OLEObject Type="Embed" ProgID="Equation.DSMT4" ShapeID="_x0000_i1037" DrawAspect="Content" ObjectID="_1777181507" r:id="rId33"/>
        </w:object>
      </w:r>
      <w:r w:rsidR="007A771E" w:rsidRPr="007A771E">
        <w:rPr>
          <w:rFonts w:eastAsia="新細明體" w:hint="eastAsia"/>
          <w:lang w:eastAsia="zh-TW"/>
        </w:rPr>
        <w:t>，</w:t>
      </w:r>
      <w:r w:rsidR="007A771E" w:rsidRPr="00A32A8A">
        <w:rPr>
          <w:rFonts w:eastAsia="文鼎中明" w:hint="eastAsia"/>
          <w:spacing w:val="20"/>
          <w:lang w:eastAsia="zh-TW"/>
        </w:rPr>
        <w:t>則</w:t>
      </w:r>
      <w:r w:rsidR="007A771E" w:rsidRPr="007A771E">
        <w:rPr>
          <w:rFonts w:eastAsia="新細明體"/>
          <w:lang w:eastAsia="zh-TW"/>
        </w:rPr>
        <w:object w:dxaOrig="859" w:dyaOrig="279" w14:anchorId="5A35F81C">
          <v:shape id="_x0000_i1038" type="#_x0000_t75" style="width:43.2pt;height:13.8pt" o:ole="">
            <v:imagedata r:id="rId16" o:title=""/>
          </v:shape>
          <o:OLEObject Type="Embed" ProgID="Equation.DSMT4" ShapeID="_x0000_i1038" DrawAspect="Content" ObjectID="_1777181508" r:id="rId34"/>
        </w:object>
      </w:r>
      <w:r w:rsidR="007A771E" w:rsidRPr="00A32A8A">
        <w:rPr>
          <w:rFonts w:eastAsia="文鼎中明"/>
          <w:spacing w:val="20"/>
          <w:lang w:eastAsia="zh-TW"/>
        </w:rPr>
        <w:t>之值</w:t>
      </w:r>
    </w:p>
    <w:p w14:paraId="4A1F9C28" w14:textId="537E7E9C" w:rsidR="001F5820" w:rsidRPr="006D794B" w:rsidRDefault="005A653D" w:rsidP="005A653D">
      <w:pPr>
        <w:pStyle w:val="Normal031"/>
        <w:snapToGrid w:val="0"/>
        <w:textAlignment w:val="center"/>
        <w:rPr>
          <w:rFonts w:eastAsia="文鼎中明"/>
          <w:spacing w:val="20"/>
          <w:lang w:eastAsia="zh-TW"/>
        </w:rPr>
      </w:pPr>
      <w:r>
        <w:rPr>
          <w:rFonts w:eastAsia="文鼎中明" w:hint="eastAsia"/>
          <w:spacing w:val="20"/>
          <w:lang w:eastAsia="zh-TW"/>
        </w:rPr>
        <w:t xml:space="preserve">   </w:t>
      </w:r>
      <w:r w:rsidR="007A771E" w:rsidRPr="00A32A8A">
        <w:rPr>
          <w:rFonts w:eastAsia="文鼎中明"/>
          <w:spacing w:val="20"/>
          <w:lang w:eastAsia="zh-TW"/>
        </w:rPr>
        <w:t>為</w:t>
      </w:r>
      <w:r w:rsidR="00A850CF" w:rsidRPr="00A32A8A">
        <w:rPr>
          <w:rFonts w:eastAsia="文鼎中明" w:hint="eastAsia"/>
          <w:spacing w:val="20"/>
          <w:lang w:eastAsia="zh-TW"/>
        </w:rPr>
        <w:t>下列哪一個選項</w:t>
      </w:r>
      <w:r w:rsidR="00A850CF">
        <w:rPr>
          <w:rFonts w:eastAsia="新細明體" w:hint="eastAsia"/>
          <w:lang w:eastAsia="zh-TW"/>
        </w:rPr>
        <w:t>?</w:t>
      </w:r>
    </w:p>
    <w:p w14:paraId="39B68EB6" w14:textId="77777777" w:rsidR="00117013" w:rsidRDefault="00117013" w:rsidP="005A653D">
      <w:pPr>
        <w:pStyle w:val="Normal031"/>
        <w:snapToGrid w:val="0"/>
        <w:ind w:left="482"/>
        <w:textAlignment w:val="center"/>
        <w:rPr>
          <w:rFonts w:eastAsia="新細明體"/>
          <w:lang w:eastAsia="zh-TW"/>
        </w:rPr>
      </w:pPr>
      <w:r w:rsidRPr="007A771E">
        <w:rPr>
          <w:rFonts w:eastAsia="新細明體"/>
          <w:lang w:eastAsia="zh-TW"/>
        </w:rPr>
        <w:t>(1)</w:t>
      </w:r>
      <w:r w:rsidR="006D794B">
        <w:rPr>
          <w:rFonts w:eastAsia="新細明體"/>
          <w:lang w:eastAsia="zh-TW"/>
        </w:rPr>
        <w:t xml:space="preserve"> </w:t>
      </w:r>
      <w:r w:rsidR="006D794B" w:rsidRPr="007A771E">
        <w:rPr>
          <w:rFonts w:eastAsia="新細明體"/>
          <w:lang w:eastAsia="zh-TW"/>
        </w:rPr>
        <w:object w:dxaOrig="320" w:dyaOrig="260" w14:anchorId="637C2F06">
          <v:shape id="_x0000_i1039" type="#_x0000_t75" style="width:15.6pt;height:12.6pt" o:ole="">
            <v:imagedata r:id="rId35" o:title=""/>
          </v:shape>
          <o:OLEObject Type="Embed" ProgID="Equation.DSMT4" ShapeID="_x0000_i1039" DrawAspect="Content" ObjectID="_1777181509" r:id="rId36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2)</w:t>
      </w:r>
      <w:r w:rsidR="006D794B">
        <w:rPr>
          <w:rFonts w:eastAsia="新細明體"/>
          <w:lang w:eastAsia="zh-TW"/>
        </w:rPr>
        <w:t xml:space="preserve"> </w:t>
      </w:r>
      <w:r w:rsidR="006D794B" w:rsidRPr="007A771E">
        <w:rPr>
          <w:rFonts w:eastAsia="新細明體"/>
          <w:lang w:eastAsia="zh-TW"/>
        </w:rPr>
        <w:object w:dxaOrig="320" w:dyaOrig="260" w14:anchorId="2E24E5C1">
          <v:shape id="_x0000_i1040" type="#_x0000_t75" style="width:15.6pt;height:12.6pt" o:ole="">
            <v:imagedata r:id="rId37" o:title=""/>
          </v:shape>
          <o:OLEObject Type="Embed" ProgID="Equation.DSMT4" ShapeID="_x0000_i1040" DrawAspect="Content" ObjectID="_1777181510" r:id="rId38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3)</w:t>
      </w:r>
      <w:r w:rsidR="006D794B">
        <w:rPr>
          <w:rFonts w:eastAsia="新細明體"/>
          <w:lang w:eastAsia="zh-TW"/>
        </w:rPr>
        <w:t xml:space="preserve"> </w:t>
      </w:r>
      <w:r w:rsidR="006D794B" w:rsidRPr="007A771E">
        <w:rPr>
          <w:rFonts w:eastAsia="新細明體"/>
          <w:lang w:eastAsia="zh-TW"/>
        </w:rPr>
        <w:object w:dxaOrig="200" w:dyaOrig="279" w14:anchorId="588ED828">
          <v:shape id="_x0000_i1041" type="#_x0000_t75" style="width:9.6pt;height:13.8pt" o:ole="">
            <v:imagedata r:id="rId39" o:title=""/>
          </v:shape>
          <o:OLEObject Type="Embed" ProgID="Equation.DSMT4" ShapeID="_x0000_i1041" DrawAspect="Content" ObjectID="_1777181511" r:id="rId40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4)</w:t>
      </w:r>
      <w:r w:rsidR="006D794B">
        <w:rPr>
          <w:rFonts w:eastAsia="新細明體"/>
          <w:lang w:eastAsia="zh-TW"/>
        </w:rPr>
        <w:t xml:space="preserve"> </w:t>
      </w:r>
      <w:r w:rsidR="006D794B" w:rsidRPr="007A771E">
        <w:rPr>
          <w:rFonts w:eastAsia="新細明體"/>
          <w:lang w:eastAsia="zh-TW"/>
        </w:rPr>
        <w:object w:dxaOrig="200" w:dyaOrig="260" w14:anchorId="7B075576">
          <v:shape id="_x0000_i1042" type="#_x0000_t75" style="width:9.6pt;height:12.6pt" o:ole="">
            <v:imagedata r:id="rId41" o:title=""/>
          </v:shape>
          <o:OLEObject Type="Embed" ProgID="Equation.DSMT4" ShapeID="_x0000_i1042" DrawAspect="Content" ObjectID="_1777181512" r:id="rId42"/>
        </w:object>
      </w:r>
      <w:r w:rsidRPr="007A771E">
        <w:rPr>
          <w:rFonts w:eastAsia="新細明體" w:hint="eastAsia"/>
          <w:lang w:eastAsia="zh-TW"/>
        </w:rPr>
        <w:t xml:space="preserve">　　</w:t>
      </w:r>
      <w:r w:rsidRPr="007A771E">
        <w:rPr>
          <w:rFonts w:eastAsia="新細明體"/>
          <w:lang w:eastAsia="zh-TW"/>
        </w:rPr>
        <w:t>(5)</w:t>
      </w:r>
      <w:r w:rsidR="006D794B">
        <w:rPr>
          <w:rFonts w:eastAsia="新細明體"/>
          <w:lang w:eastAsia="zh-TW"/>
        </w:rPr>
        <w:t xml:space="preserve"> </w:t>
      </w:r>
      <w:r w:rsidR="006D794B" w:rsidRPr="007A771E">
        <w:rPr>
          <w:rFonts w:eastAsia="新細明體"/>
          <w:lang w:eastAsia="zh-TW"/>
        </w:rPr>
        <w:object w:dxaOrig="200" w:dyaOrig="260" w14:anchorId="63669563">
          <v:shape id="_x0000_i1043" type="#_x0000_t75" style="width:9.6pt;height:12.6pt" o:ole="">
            <v:imagedata r:id="rId43" o:title=""/>
          </v:shape>
          <o:OLEObject Type="Embed" ProgID="Equation.DSMT4" ShapeID="_x0000_i1043" DrawAspect="Content" ObjectID="_1777181513" r:id="rId44"/>
        </w:object>
      </w:r>
      <w:r w:rsidR="006D794B">
        <w:rPr>
          <w:rFonts w:eastAsia="新細明體"/>
          <w:lang w:eastAsia="zh-TW"/>
        </w:rPr>
        <w:t xml:space="preserve">       </w:t>
      </w:r>
    </w:p>
    <w:p w14:paraId="2B8DB057" w14:textId="77777777" w:rsidR="001F5820" w:rsidRPr="00117013" w:rsidRDefault="001F5820" w:rsidP="00AE112B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</w:p>
    <w:p w14:paraId="75B2B35F" w14:textId="77777777" w:rsidR="00E00CB3" w:rsidRDefault="00E00CB3" w:rsidP="00AE112B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</w:p>
    <w:p w14:paraId="6398456F" w14:textId="25026920" w:rsidR="00E00CB3" w:rsidRDefault="001F5820" w:rsidP="00236CFD">
      <w:pPr>
        <w:pStyle w:val="-"/>
        <w:spacing w:line="240" w:lineRule="auto"/>
      </w:pPr>
      <w:r>
        <w:rPr>
          <w:rFonts w:hint="eastAsia"/>
        </w:rPr>
        <w:t>3</w:t>
      </w:r>
      <w:r w:rsidR="00E00CB3">
        <w:rPr>
          <w:rFonts w:hint="eastAsia"/>
        </w:rPr>
        <w:t xml:space="preserve">. </w:t>
      </w:r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甲、乙兩人同時射擊</w:t>
      </w:r>
      <w:proofErr w:type="gramStart"/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一個靶面</w:t>
      </w:r>
      <w:proofErr w:type="gramEnd"/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，每人射擊兩發子彈，</w:t>
      </w:r>
      <w:r w:rsidR="00236CFD">
        <w:rPr>
          <w:rFonts w:eastAsia="文鼎中明" w:cs="Times New Roman" w:hint="eastAsia"/>
          <w:noProof w:val="0"/>
          <w:color w:val="auto"/>
          <w:spacing w:val="20"/>
          <w:lang w:eastAsia="zh-TW"/>
        </w:rPr>
        <w:t>已知</w:t>
      </w:r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兩人</w:t>
      </w:r>
      <w:r w:rsidR="00E90D18">
        <w:rPr>
          <w:rFonts w:eastAsia="文鼎中明" w:cs="Times New Roman" w:hint="eastAsia"/>
          <w:noProof w:val="0"/>
          <w:color w:val="auto"/>
          <w:spacing w:val="20"/>
          <w:lang w:eastAsia="zh-TW"/>
        </w:rPr>
        <w:t>每次</w:t>
      </w:r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射擊命中與否為獨立事件</w:t>
      </w:r>
      <w:r w:rsidR="00236CFD">
        <w:rPr>
          <w:rFonts w:eastAsia="文鼎中明" w:cs="Times New Roman" w:hint="eastAsia"/>
          <w:noProof w:val="0"/>
          <w:color w:val="auto"/>
          <w:spacing w:val="20"/>
          <w:lang w:eastAsia="zh-TW"/>
        </w:rPr>
        <w:t>，且甲乙兩人射中與否亦為獨立事件</w:t>
      </w:r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。</w:t>
      </w:r>
      <w:proofErr w:type="gramStart"/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設甲、乙每</w:t>
      </w:r>
      <w:proofErr w:type="gramEnd"/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發子彈的射擊命中率分別為</w:t>
      </w:r>
      <w:r w:rsidR="00A72E8A" w:rsidRPr="00405814">
        <w:rPr>
          <w:position w:val="-24"/>
        </w:rPr>
        <w:object w:dxaOrig="220" w:dyaOrig="620" w14:anchorId="717DEB2D">
          <v:shape id="_x0000_i1044" type="#_x0000_t75" style="width:10.8pt;height:30.6pt" o:ole="">
            <v:imagedata r:id="rId45" o:title=""/>
          </v:shape>
          <o:OLEObject Type="Embed" ProgID="Equation.DSMT4" ShapeID="_x0000_i1044" DrawAspect="Content" ObjectID="_1777181514" r:id="rId46"/>
        </w:object>
      </w:r>
      <w:r w:rsidR="00E00CB3">
        <w:rPr>
          <w:rFonts w:hint="eastAsia"/>
        </w:rPr>
        <w:t>、</w:t>
      </w:r>
      <w:r w:rsidR="00A72E8A" w:rsidRPr="00405814">
        <w:rPr>
          <w:position w:val="-24"/>
        </w:rPr>
        <w:object w:dxaOrig="220" w:dyaOrig="620" w14:anchorId="06B412FD">
          <v:shape id="_x0000_i1045" type="#_x0000_t75" style="width:10.8pt;height:30.6pt" o:ole="">
            <v:imagedata r:id="rId47" o:title=""/>
          </v:shape>
          <o:OLEObject Type="Embed" ProgID="Equation.DSMT4" ShapeID="_x0000_i1045" DrawAspect="Content" ObjectID="_1777181515" r:id="rId48"/>
        </w:object>
      </w:r>
      <w:r w:rsidR="00E00CB3">
        <w:rPr>
          <w:rFonts w:hint="eastAsia"/>
        </w:rPr>
        <w:t>，</w:t>
      </w:r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則此靶</w:t>
      </w:r>
      <w:proofErr w:type="gramStart"/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面恰</w:t>
      </w:r>
      <w:proofErr w:type="gramEnd"/>
      <w:r w:rsidR="00E00CB3" w:rsidRPr="00A32A8A">
        <w:rPr>
          <w:rFonts w:eastAsia="文鼎中明" w:cs="Times New Roman" w:hint="eastAsia"/>
          <w:noProof w:val="0"/>
          <w:color w:val="auto"/>
          <w:spacing w:val="20"/>
          <w:lang w:eastAsia="zh-TW"/>
        </w:rPr>
        <w:t>中兩發子彈的機率為何？</w:t>
      </w:r>
      <w:r w:rsidR="00E00CB3">
        <w:rPr>
          <w:rFonts w:ascii="新細明體" w:hAnsi="新細明體" w:hint="eastAsia"/>
        </w:rPr>
        <w:tab/>
      </w:r>
    </w:p>
    <w:p w14:paraId="63ACB253" w14:textId="0B09C900" w:rsidR="00E00CB3" w:rsidRDefault="00E00CB3" w:rsidP="00E90D18">
      <w:pPr>
        <w:pStyle w:val="-"/>
        <w:spacing w:line="240" w:lineRule="auto"/>
        <w:ind w:leftChars="150" w:left="700"/>
      </w:pPr>
      <w:bookmarkStart w:id="4" w:name="_Hlk165468290"/>
      <w:r>
        <w:t>(1)</w:t>
      </w:r>
      <w:r w:rsidR="00E90D18" w:rsidRPr="00405814">
        <w:rPr>
          <w:position w:val="-24"/>
        </w:rPr>
        <w:object w:dxaOrig="460" w:dyaOrig="620" w14:anchorId="45492E48">
          <v:shape id="_x0000_i1046" type="#_x0000_t75" style="width:22.8pt;height:30.6pt" o:ole="">
            <v:imagedata r:id="rId49" o:title=""/>
          </v:shape>
          <o:OLEObject Type="Embed" ProgID="Equation.DSMT4" ShapeID="_x0000_i1046" DrawAspect="Content" ObjectID="_1777181516" r:id="rId50"/>
        </w:object>
      </w:r>
      <w:r>
        <w:rPr>
          <w:rFonts w:hint="eastAsia"/>
        </w:rPr>
        <w:t xml:space="preserve">　　</w:t>
      </w:r>
      <w:r>
        <w:t>(2)</w:t>
      </w:r>
      <w:r w:rsidR="00D07F58" w:rsidRPr="00405814">
        <w:rPr>
          <w:position w:val="-24"/>
        </w:rPr>
        <w:object w:dxaOrig="460" w:dyaOrig="620" w14:anchorId="238146BE">
          <v:shape id="_x0000_i1047" type="#_x0000_t75" style="width:22.8pt;height:30.6pt" o:ole="">
            <v:imagedata r:id="rId51" o:title=""/>
          </v:shape>
          <o:OLEObject Type="Embed" ProgID="Equation.DSMT4" ShapeID="_x0000_i1047" DrawAspect="Content" ObjectID="_1777181517" r:id="rId52"/>
        </w:object>
      </w:r>
      <w:r>
        <w:rPr>
          <w:rFonts w:hint="eastAsia"/>
        </w:rPr>
        <w:t xml:space="preserve">　　</w:t>
      </w:r>
      <w:r>
        <w:t>(3)</w:t>
      </w:r>
      <w:r w:rsidR="00D07F58" w:rsidRPr="00405814">
        <w:rPr>
          <w:position w:val="-24"/>
        </w:rPr>
        <w:object w:dxaOrig="460" w:dyaOrig="620" w14:anchorId="31839E8C">
          <v:shape id="_x0000_i1048" type="#_x0000_t75" style="width:22.8pt;height:30.6pt" o:ole="">
            <v:imagedata r:id="rId53" o:title=""/>
          </v:shape>
          <o:OLEObject Type="Embed" ProgID="Equation.DSMT4" ShapeID="_x0000_i1048" DrawAspect="Content" ObjectID="_1777181518" r:id="rId54"/>
        </w:object>
      </w:r>
      <w:r>
        <w:rPr>
          <w:rFonts w:hint="eastAsia"/>
        </w:rPr>
        <w:t xml:space="preserve">　　</w:t>
      </w:r>
      <w:r>
        <w:t>(4)</w:t>
      </w:r>
      <w:r w:rsidR="00E90D18" w:rsidRPr="00E90D18">
        <w:t xml:space="preserve"> </w:t>
      </w:r>
      <w:r w:rsidR="00E90D18" w:rsidRPr="00405814">
        <w:rPr>
          <w:position w:val="-24"/>
        </w:rPr>
        <w:object w:dxaOrig="460" w:dyaOrig="620" w14:anchorId="21662B31">
          <v:shape id="_x0000_i1049" type="#_x0000_t75" style="width:22.8pt;height:30.6pt" o:ole="">
            <v:imagedata r:id="rId55" o:title=""/>
          </v:shape>
          <o:OLEObject Type="Embed" ProgID="Equation.DSMT4" ShapeID="_x0000_i1049" DrawAspect="Content" ObjectID="_1777181519" r:id="rId56"/>
        </w:object>
      </w:r>
      <w:r>
        <w:rPr>
          <w:rFonts w:hint="eastAsia"/>
        </w:rPr>
        <w:t xml:space="preserve">　　</w:t>
      </w:r>
      <w:r>
        <w:t>(5)</w:t>
      </w:r>
      <w:bookmarkEnd w:id="4"/>
      <w:r w:rsidR="00E90D18" w:rsidRPr="00E90D18">
        <w:t xml:space="preserve"> </w:t>
      </w:r>
      <w:r w:rsidR="00D07F58" w:rsidRPr="00405814">
        <w:rPr>
          <w:position w:val="-24"/>
        </w:rPr>
        <w:object w:dxaOrig="460" w:dyaOrig="620" w14:anchorId="6793B178">
          <v:shape id="_x0000_i1050" type="#_x0000_t75" style="width:22.8pt;height:30.6pt" o:ole="">
            <v:imagedata r:id="rId57" o:title=""/>
          </v:shape>
          <o:OLEObject Type="Embed" ProgID="Equation.DSMT4" ShapeID="_x0000_i1050" DrawAspect="Content" ObjectID="_1777181520" r:id="rId58"/>
        </w:object>
      </w:r>
    </w:p>
    <w:p w14:paraId="734215C8" w14:textId="77777777" w:rsidR="008E1691" w:rsidRDefault="008E1691" w:rsidP="00E90D18">
      <w:pPr>
        <w:pStyle w:val="Normal031"/>
        <w:snapToGrid w:val="0"/>
        <w:ind w:left="480"/>
        <w:textAlignment w:val="center"/>
        <w:rPr>
          <w:rFonts w:eastAsia="新細明體"/>
          <w:lang w:eastAsia="zh-TW"/>
        </w:rPr>
      </w:pPr>
    </w:p>
    <w:p w14:paraId="4C4E3211" w14:textId="77777777" w:rsidR="0016594D" w:rsidRDefault="0016594D" w:rsidP="0016594D">
      <w:pPr>
        <w:snapToGrid w:val="0"/>
        <w:rPr>
          <w:color w:val="000000"/>
        </w:rPr>
      </w:pPr>
    </w:p>
    <w:p w14:paraId="3C66E8D6" w14:textId="750A3AD4" w:rsidR="00B446B0" w:rsidRDefault="00B446B0" w:rsidP="00B446B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二、多選題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24</w:t>
      </w:r>
      <w:r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14:paraId="52FF3980" w14:textId="5713F3EB" w:rsidR="00B446B0" w:rsidRDefault="00B446B0" w:rsidP="00B446B0">
      <w:pPr>
        <w:pStyle w:val="af9"/>
        <w:pBdr>
          <w:left w:val="single" w:sz="6" w:space="0" w:color="auto"/>
        </w:pBdr>
        <w:spacing w:before="180" w:line="0" w:lineRule="atLeast"/>
        <w:ind w:left="709" w:hanging="709"/>
      </w:pPr>
      <w:r>
        <w:rPr>
          <w:rFonts w:ascii="標楷體" w:eastAsia="標楷體" w:hAnsi="標楷體" w:hint="eastAsia"/>
          <w:b/>
        </w:rPr>
        <w:t>說明:</w:t>
      </w:r>
      <w:proofErr w:type="gramStart"/>
      <w:r>
        <w:rPr>
          <w:rFonts w:ascii="標楷體" w:eastAsia="標楷體" w:hAnsi="標楷體" w:hint="eastAsia"/>
          <w:b/>
        </w:rPr>
        <w:t>第4題至第6</w:t>
      </w:r>
      <w:proofErr w:type="gramEnd"/>
      <w:r>
        <w:rPr>
          <w:rFonts w:ascii="標楷體" w:eastAsia="標楷體" w:hAnsi="標楷體" w:hint="eastAsia"/>
          <w:b/>
        </w:rPr>
        <w:t>題，每題有5個選項，其中至少有一個是正確的選項，請將正確選項畫記在答案卡。</w:t>
      </w:r>
      <w:proofErr w:type="gramStart"/>
      <w:r>
        <w:rPr>
          <w:rFonts w:ascii="標楷體" w:eastAsia="標楷體" w:hAnsi="標楷體" w:hint="eastAsia"/>
          <w:b/>
        </w:rPr>
        <w:t>各題之</w:t>
      </w:r>
      <w:proofErr w:type="gramEnd"/>
      <w:r>
        <w:rPr>
          <w:rFonts w:ascii="標楷體" w:eastAsia="標楷體" w:hAnsi="標楷體" w:hint="eastAsia"/>
          <w:b/>
        </w:rPr>
        <w:t>選項獨立判定，所有選項均答對者，得8分；</w:t>
      </w:r>
      <w:r>
        <w:rPr>
          <w:rFonts w:ascii="標楷體" w:eastAsia="標楷體" w:hAnsi="標楷體" w:hint="eastAsia"/>
          <w:b/>
          <w:color w:val="000000"/>
        </w:rPr>
        <w:t>答錯1個選項者，得4.8分；答錯2個選項者，得1.6分；答錯多於2個選項或所有</w:t>
      </w:r>
      <w:proofErr w:type="gramStart"/>
      <w:r>
        <w:rPr>
          <w:rFonts w:ascii="標楷體" w:eastAsia="標楷體" w:hAnsi="標楷體" w:hint="eastAsia"/>
          <w:b/>
          <w:color w:val="000000"/>
        </w:rPr>
        <w:t>選項均未作</w:t>
      </w:r>
      <w:proofErr w:type="gramEnd"/>
      <w:r>
        <w:rPr>
          <w:rFonts w:ascii="標楷體" w:eastAsia="標楷體" w:hAnsi="標楷體" w:hint="eastAsia"/>
          <w:b/>
          <w:color w:val="000000"/>
        </w:rPr>
        <w:t>答者</w:t>
      </w:r>
      <w:r>
        <w:rPr>
          <w:rFonts w:ascii="標楷體" w:eastAsia="標楷體" w:hAnsi="標楷體" w:hint="eastAsia"/>
          <w:b/>
        </w:rPr>
        <w:t>，該題以零分計算。</w:t>
      </w:r>
    </w:p>
    <w:p w14:paraId="0FBB6E59" w14:textId="338151D8" w:rsidR="00DF1F16" w:rsidRDefault="00326187" w:rsidP="00236CFD">
      <w:pPr>
        <w:snapToGrid w:val="0"/>
        <w:spacing w:line="0" w:lineRule="atLeast"/>
        <w:rPr>
          <w:color w:val="000000"/>
        </w:rPr>
      </w:pPr>
      <w:r>
        <w:rPr>
          <w:rFonts w:hint="eastAsia"/>
          <w:color w:val="000000"/>
        </w:rPr>
        <w:t>4</w:t>
      </w:r>
      <w:r w:rsidR="0016594D">
        <w:rPr>
          <w:rFonts w:hint="eastAsia"/>
          <w:color w:val="000000"/>
        </w:rPr>
        <w:t xml:space="preserve">. </w:t>
      </w:r>
      <w:r w:rsidR="00AE112B" w:rsidRPr="00A32A8A">
        <w:rPr>
          <w:rFonts w:eastAsia="文鼎中明" w:hint="eastAsia"/>
          <w:snapToGrid/>
          <w:spacing w:val="20"/>
        </w:rPr>
        <w:t>空間中一直線</w:t>
      </w:r>
      <w:r w:rsidR="00AE112B" w:rsidRPr="008968D6">
        <w:rPr>
          <w:i/>
          <w:iCs/>
          <w:color w:val="000000"/>
        </w:rPr>
        <w:t>L</w:t>
      </w:r>
      <w:r w:rsidR="00AE112B" w:rsidRPr="008968D6">
        <w:rPr>
          <w:rFonts w:hint="eastAsia"/>
          <w:color w:val="000000"/>
        </w:rPr>
        <w:t>：</w:t>
      </w:r>
      <w:r w:rsidR="00A850CF" w:rsidRPr="00A850CF">
        <w:rPr>
          <w:position w:val="-24"/>
        </w:rPr>
        <w:object w:dxaOrig="2120" w:dyaOrig="620" w14:anchorId="280C2B0D">
          <v:shape id="_x0000_i1051" type="#_x0000_t75" style="width:106.2pt;height:31.2pt" o:ole="">
            <v:imagedata r:id="rId59" o:title=""/>
          </v:shape>
          <o:OLEObject Type="Embed" ProgID="Equation.DSMT4" ShapeID="_x0000_i1051" DrawAspect="Content" ObjectID="_1777181521" r:id="rId60"/>
        </w:object>
      </w:r>
      <w:r w:rsidR="00AE112B" w:rsidRPr="008968D6">
        <w:rPr>
          <w:rFonts w:hint="eastAsia"/>
          <w:color w:val="000000"/>
        </w:rPr>
        <w:t>，</w:t>
      </w:r>
      <w:r w:rsidR="00AE112B" w:rsidRPr="00A32A8A">
        <w:rPr>
          <w:rFonts w:eastAsia="文鼎中明" w:hint="eastAsia"/>
          <w:snapToGrid/>
          <w:spacing w:val="20"/>
        </w:rPr>
        <w:t>下列的各方程式中，何者的圖形亦為直線</w:t>
      </w:r>
      <w:r w:rsidR="00AE112B" w:rsidRPr="008968D6">
        <w:rPr>
          <w:i/>
          <w:iCs/>
          <w:color w:val="000000"/>
        </w:rPr>
        <w:t>L</w:t>
      </w:r>
      <w:r w:rsidR="00AE112B" w:rsidRPr="008968D6">
        <w:rPr>
          <w:rFonts w:hint="eastAsia"/>
          <w:color w:val="000000"/>
        </w:rPr>
        <w:t>？</w:t>
      </w:r>
      <w:r w:rsidR="00AE112B">
        <w:rPr>
          <w:color w:val="000000"/>
        </w:rPr>
        <w:br/>
      </w:r>
      <w:r w:rsidR="0016594D">
        <w:rPr>
          <w:rFonts w:hint="eastAsia"/>
          <w:color w:val="000000"/>
        </w:rPr>
        <w:t xml:space="preserve">   </w:t>
      </w:r>
      <w:r w:rsidR="00AE112B" w:rsidRPr="008968D6">
        <w:rPr>
          <w:color w:val="000000"/>
        </w:rPr>
        <w:t>(</w:t>
      </w:r>
      <w:r w:rsidR="00A850CF">
        <w:rPr>
          <w:rFonts w:hint="eastAsia"/>
          <w:color w:val="000000"/>
        </w:rPr>
        <w:t>1</w:t>
      </w:r>
      <w:r w:rsidR="00AE112B" w:rsidRPr="008968D6">
        <w:rPr>
          <w:color w:val="000000"/>
        </w:rPr>
        <w:t>)</w:t>
      </w:r>
      <w:r w:rsidRPr="00A850CF">
        <w:rPr>
          <w:position w:val="-24"/>
        </w:rPr>
        <w:object w:dxaOrig="1780" w:dyaOrig="620" w14:anchorId="75DC5F1F">
          <v:shape id="_x0000_i1052" type="#_x0000_t75" style="width:88.8pt;height:31.2pt" o:ole="">
            <v:imagedata r:id="rId61" o:title=""/>
          </v:shape>
          <o:OLEObject Type="Embed" ProgID="Equation.DSMT4" ShapeID="_x0000_i1052" DrawAspect="Content" ObjectID="_1777181522" r:id="rId62"/>
        </w:object>
      </w:r>
      <w:r>
        <w:t xml:space="preserve">     </w:t>
      </w:r>
      <w:r w:rsidR="00CC7DA3">
        <w:rPr>
          <w:rFonts w:hint="eastAsia"/>
        </w:rPr>
        <w:t xml:space="preserve"> </w:t>
      </w:r>
      <w:r>
        <w:t xml:space="preserve">  </w:t>
      </w:r>
      <w:r w:rsidR="0016594D">
        <w:rPr>
          <w:rFonts w:hint="eastAsia"/>
          <w:color w:val="000000"/>
        </w:rPr>
        <w:t xml:space="preserve">   </w:t>
      </w:r>
      <w:r w:rsidR="00AE112B" w:rsidRPr="008968D6">
        <w:rPr>
          <w:color w:val="000000"/>
        </w:rPr>
        <w:t>(</w:t>
      </w:r>
      <w:r w:rsidR="00A850CF">
        <w:rPr>
          <w:rFonts w:hint="eastAsia"/>
          <w:color w:val="000000"/>
        </w:rPr>
        <w:t>2</w:t>
      </w:r>
      <w:r w:rsidR="00AE112B" w:rsidRPr="008968D6">
        <w:rPr>
          <w:color w:val="000000"/>
        </w:rPr>
        <w:t>)</w:t>
      </w:r>
      <w:r w:rsidR="00A850CF" w:rsidRPr="00A850CF">
        <w:t xml:space="preserve"> </w:t>
      </w:r>
      <w:r w:rsidR="00F615F5" w:rsidRPr="00F615F5">
        <w:rPr>
          <w:position w:val="-50"/>
        </w:rPr>
        <w:object w:dxaOrig="1340" w:dyaOrig="1120" w14:anchorId="63079562">
          <v:shape id="_x0000_i1053" type="#_x0000_t75" style="width:67.2pt;height:56.4pt" o:ole="">
            <v:imagedata r:id="rId63" o:title=""/>
          </v:shape>
          <o:OLEObject Type="Embed" ProgID="Equation.DSMT4" ShapeID="_x0000_i1053" DrawAspect="Content" ObjectID="_1777181523" r:id="rId64"/>
        </w:object>
      </w:r>
      <w:r w:rsidR="00DF1F16" w:rsidRPr="008968D6">
        <w:rPr>
          <w:rFonts w:hint="eastAsia"/>
          <w:color w:val="000000"/>
          <w:szCs w:val="18"/>
        </w:rPr>
        <w:t>，</w:t>
      </w:r>
      <w:r w:rsidR="00DF1F16" w:rsidRPr="008968D6">
        <w:rPr>
          <w:i/>
          <w:iCs/>
          <w:color w:val="000000"/>
          <w:szCs w:val="18"/>
        </w:rPr>
        <w:t>t</w:t>
      </w:r>
      <w:r w:rsidR="00DF1F16" w:rsidRPr="007E124D">
        <w:rPr>
          <w:rFonts w:eastAsia="文鼎中明" w:hint="eastAsia"/>
          <w:snapToGrid/>
          <w:spacing w:val="20"/>
        </w:rPr>
        <w:t>為實數</w:t>
      </w:r>
      <w:r>
        <w:t xml:space="preserve">      </w:t>
      </w:r>
      <w:r w:rsidR="0016594D">
        <w:rPr>
          <w:rFonts w:hint="eastAsia"/>
          <w:color w:val="000000"/>
        </w:rPr>
        <w:t xml:space="preserve">   </w:t>
      </w:r>
      <w:r w:rsidR="00AE112B" w:rsidRPr="008968D6">
        <w:rPr>
          <w:color w:val="000000"/>
        </w:rPr>
        <w:t>(</w:t>
      </w:r>
      <w:r w:rsidR="00A850CF">
        <w:rPr>
          <w:rFonts w:hint="eastAsia"/>
          <w:color w:val="000000"/>
        </w:rPr>
        <w:t>3</w:t>
      </w:r>
      <w:r w:rsidR="00AE112B" w:rsidRPr="008968D6">
        <w:rPr>
          <w:color w:val="000000"/>
        </w:rPr>
        <w:t>)</w:t>
      </w:r>
      <w:r w:rsidR="00DF1F16" w:rsidRPr="00A850CF">
        <w:rPr>
          <w:position w:val="-28"/>
        </w:rPr>
        <w:object w:dxaOrig="2120" w:dyaOrig="660" w14:anchorId="223A1A74">
          <v:shape id="_x0000_i1054" type="#_x0000_t75" style="width:106.2pt;height:33pt" o:ole="">
            <v:imagedata r:id="rId65" o:title=""/>
          </v:shape>
          <o:OLEObject Type="Embed" ProgID="Equation.DSMT4" ShapeID="_x0000_i1054" DrawAspect="Content" ObjectID="_1777181524" r:id="rId66"/>
        </w:object>
      </w:r>
      <w:r w:rsidR="00AE112B" w:rsidRPr="008968D6">
        <w:rPr>
          <w:color w:val="000000"/>
        </w:rPr>
        <w:t xml:space="preserve"> </w:t>
      </w:r>
      <w:r w:rsidR="0016594D">
        <w:rPr>
          <w:rFonts w:hint="eastAsia"/>
          <w:color w:val="000000"/>
        </w:rPr>
        <w:t xml:space="preserve">   </w:t>
      </w:r>
      <w:r w:rsidR="00DF1F16">
        <w:rPr>
          <w:rFonts w:hint="eastAsia"/>
          <w:color w:val="000000"/>
        </w:rPr>
        <w:t xml:space="preserve">  </w:t>
      </w:r>
    </w:p>
    <w:p w14:paraId="24850667" w14:textId="7026B955" w:rsidR="00AE112B" w:rsidRPr="00CE1409" w:rsidRDefault="00DF1F16" w:rsidP="00236CFD">
      <w:pPr>
        <w:snapToGrid w:val="0"/>
        <w:spacing w:line="0" w:lineRule="atLeast"/>
        <w:rPr>
          <w:color w:val="000000"/>
        </w:rPr>
      </w:pPr>
      <w:r>
        <w:rPr>
          <w:rFonts w:hint="eastAsia"/>
          <w:color w:val="000000"/>
        </w:rPr>
        <w:t xml:space="preserve">   </w:t>
      </w:r>
      <w:r w:rsidR="00AE112B" w:rsidRPr="008968D6">
        <w:rPr>
          <w:color w:val="000000"/>
        </w:rPr>
        <w:t>(</w:t>
      </w:r>
      <w:r w:rsidR="00A850CF">
        <w:rPr>
          <w:rFonts w:hint="eastAsia"/>
          <w:color w:val="000000"/>
        </w:rPr>
        <w:t>4</w:t>
      </w:r>
      <w:r w:rsidR="00AE112B" w:rsidRPr="008968D6">
        <w:rPr>
          <w:color w:val="000000"/>
        </w:rPr>
        <w:t>)</w:t>
      </w:r>
      <w:r w:rsidR="00F615F5" w:rsidRPr="00F615F5">
        <w:t xml:space="preserve"> </w:t>
      </w:r>
      <w:r w:rsidR="00F615F5" w:rsidRPr="00F615F5">
        <w:rPr>
          <w:position w:val="-30"/>
        </w:rPr>
        <w:object w:dxaOrig="1280" w:dyaOrig="720" w14:anchorId="57F14D9C">
          <v:shape id="_x0000_i1055" type="#_x0000_t75" style="width:64.2pt;height:36pt" o:ole="">
            <v:imagedata r:id="rId67" o:title=""/>
          </v:shape>
          <o:OLEObject Type="Embed" ProgID="Equation.DSMT4" ShapeID="_x0000_i1055" DrawAspect="Content" ObjectID="_1777181525" r:id="rId68"/>
        </w:object>
      </w:r>
      <w:r w:rsidR="00AE112B" w:rsidRPr="008968D6">
        <w:rPr>
          <w:color w:val="000000"/>
        </w:rPr>
        <w:t xml:space="preserve"> </w:t>
      </w:r>
      <w:r w:rsidR="00326187">
        <w:rPr>
          <w:color w:val="000000"/>
          <w:szCs w:val="18"/>
        </w:rPr>
        <w:t xml:space="preserve">          </w:t>
      </w:r>
      <w:proofErr w:type="gramStart"/>
      <w:r w:rsidR="00326187">
        <w:rPr>
          <w:color w:val="000000"/>
          <w:szCs w:val="18"/>
        </w:rPr>
        <w:t xml:space="preserve"> </w:t>
      </w:r>
      <w:r w:rsidR="0016594D">
        <w:rPr>
          <w:rFonts w:hint="eastAsia"/>
          <w:color w:val="000000"/>
        </w:rPr>
        <w:t xml:space="preserve">  </w:t>
      </w:r>
      <w:r w:rsidR="00AE112B" w:rsidRPr="008968D6">
        <w:rPr>
          <w:color w:val="000000"/>
        </w:rPr>
        <w:t>(</w:t>
      </w:r>
      <w:proofErr w:type="gramEnd"/>
      <w:r w:rsidR="00A850CF">
        <w:rPr>
          <w:rFonts w:hint="eastAsia"/>
          <w:color w:val="000000"/>
        </w:rPr>
        <w:t>5</w:t>
      </w:r>
      <w:r w:rsidR="00AE112B" w:rsidRPr="008968D6">
        <w:rPr>
          <w:color w:val="000000"/>
        </w:rPr>
        <w:t>)</w:t>
      </w:r>
      <w:r w:rsidR="00AE112B" w:rsidRPr="008968D6">
        <w:rPr>
          <w:color w:val="000000"/>
          <w:szCs w:val="18"/>
        </w:rPr>
        <w:t xml:space="preserve"> </w:t>
      </w:r>
      <w:r w:rsidR="00F615F5" w:rsidRPr="00F615F5">
        <w:rPr>
          <w:position w:val="-30"/>
        </w:rPr>
        <w:object w:dxaOrig="1700" w:dyaOrig="720" w14:anchorId="01BDF603">
          <v:shape id="_x0000_i1056" type="#_x0000_t75" style="width:85.2pt;height:36pt" o:ole="">
            <v:imagedata r:id="rId69" o:title=""/>
          </v:shape>
          <o:OLEObject Type="Embed" ProgID="Equation.DSMT4" ShapeID="_x0000_i1056" DrawAspect="Content" ObjectID="_1777181526" r:id="rId70"/>
        </w:object>
      </w:r>
    </w:p>
    <w:p w14:paraId="1E536E7E" w14:textId="77777777" w:rsidR="00AE112B" w:rsidRDefault="00AE112B" w:rsidP="00AE112B">
      <w:pPr>
        <w:rPr>
          <w:color w:val="000000"/>
        </w:rPr>
      </w:pPr>
    </w:p>
    <w:p w14:paraId="01C29FC9" w14:textId="77777777" w:rsidR="00326187" w:rsidRDefault="00326187" w:rsidP="00AE112B">
      <w:pPr>
        <w:rPr>
          <w:color w:val="000000"/>
        </w:rPr>
      </w:pPr>
    </w:p>
    <w:p w14:paraId="28AC35D5" w14:textId="77777777" w:rsidR="001E269C" w:rsidRDefault="004E0497" w:rsidP="006D794B">
      <w:pPr>
        <w:pStyle w:val="af3"/>
        <w:spacing w:after="0" w:line="0" w:lineRule="atLeast"/>
        <w:ind w:left="522" w:hanging="522"/>
        <w:rPr>
          <w:rFonts w:eastAsia="文鼎中明"/>
          <w:snapToGrid/>
          <w:spacing w:val="20"/>
        </w:rPr>
      </w:pPr>
      <w:r>
        <w:rPr>
          <w:rFonts w:hint="eastAsia"/>
        </w:rPr>
        <w:t>5.</w:t>
      </w:r>
      <w:r w:rsidRPr="004E0497">
        <w:rPr>
          <w:rFonts w:eastAsia="文鼎中明" w:hint="eastAsia"/>
          <w:snapToGrid/>
          <w:spacing w:val="20"/>
        </w:rPr>
        <w:t xml:space="preserve"> </w:t>
      </w:r>
      <w:r w:rsidR="006D794B" w:rsidRPr="006D794B">
        <w:rPr>
          <w:rFonts w:eastAsia="文鼎中明" w:hint="eastAsia"/>
          <w:snapToGrid/>
          <w:spacing w:val="20"/>
          <w:u w:val="single"/>
        </w:rPr>
        <w:t>戴戴</w:t>
      </w:r>
      <w:r w:rsidR="006D794B">
        <w:rPr>
          <w:rFonts w:eastAsia="文鼎中明" w:hint="eastAsia"/>
          <w:snapToGrid/>
          <w:spacing w:val="20"/>
        </w:rPr>
        <w:t>與</w:t>
      </w:r>
      <w:r w:rsidR="006D794B" w:rsidRPr="006D794B">
        <w:rPr>
          <w:rFonts w:eastAsia="文鼎中明" w:hint="eastAsia"/>
          <w:snapToGrid/>
          <w:spacing w:val="20"/>
          <w:u w:val="single"/>
        </w:rPr>
        <w:t>嬌</w:t>
      </w:r>
      <w:proofErr w:type="gramStart"/>
      <w:r w:rsidR="006D794B" w:rsidRPr="006D794B">
        <w:rPr>
          <w:rFonts w:eastAsia="文鼎中明" w:hint="eastAsia"/>
          <w:snapToGrid/>
          <w:spacing w:val="20"/>
          <w:u w:val="single"/>
        </w:rPr>
        <w:t>嬌</w:t>
      </w:r>
      <w:proofErr w:type="gramEnd"/>
      <w:r w:rsidRPr="004E0497">
        <w:rPr>
          <w:rFonts w:eastAsia="文鼎中明" w:hint="eastAsia"/>
          <w:snapToGrid/>
          <w:spacing w:val="20"/>
        </w:rPr>
        <w:t>兩人進行</w:t>
      </w:r>
      <w:r w:rsidRPr="00C54560">
        <w:rPr>
          <w:rFonts w:hint="eastAsia"/>
        </w:rPr>
        <w:t>5</w:t>
      </w:r>
      <w:r w:rsidRPr="004E0497">
        <w:rPr>
          <w:rFonts w:eastAsia="文鼎中明" w:hint="eastAsia"/>
          <w:snapToGrid/>
          <w:spacing w:val="20"/>
        </w:rPr>
        <w:t>戰</w:t>
      </w:r>
      <w:r w:rsidRPr="00C54560">
        <w:rPr>
          <w:rFonts w:hint="eastAsia"/>
        </w:rPr>
        <w:t>3</w:t>
      </w:r>
      <w:r w:rsidRPr="004E0497">
        <w:rPr>
          <w:rFonts w:eastAsia="文鼎中明" w:hint="eastAsia"/>
          <w:snapToGrid/>
          <w:spacing w:val="20"/>
        </w:rPr>
        <w:t>勝制</w:t>
      </w:r>
      <w:r w:rsidRPr="004E0497">
        <w:rPr>
          <w:rFonts w:eastAsia="文鼎中明" w:hint="eastAsia"/>
          <w:snapToGrid/>
          <w:spacing w:val="20"/>
        </w:rPr>
        <w:t>(</w:t>
      </w:r>
      <w:r w:rsidRPr="004E0497">
        <w:rPr>
          <w:rFonts w:eastAsia="文鼎中明" w:hint="eastAsia"/>
          <w:snapToGrid/>
          <w:spacing w:val="20"/>
        </w:rPr>
        <w:t>先贏得</w:t>
      </w:r>
      <w:r w:rsidRPr="00C54560">
        <w:rPr>
          <w:rFonts w:hint="eastAsia"/>
        </w:rPr>
        <w:t>3</w:t>
      </w:r>
      <w:r w:rsidRPr="004E0497">
        <w:rPr>
          <w:rFonts w:eastAsia="文鼎中明" w:hint="eastAsia"/>
          <w:snapToGrid/>
          <w:spacing w:val="20"/>
        </w:rPr>
        <w:t>局的人獲勝</w:t>
      </w:r>
      <w:r w:rsidRPr="004E0497">
        <w:rPr>
          <w:rFonts w:eastAsia="文鼎中明" w:hint="eastAsia"/>
          <w:snapToGrid/>
          <w:spacing w:val="20"/>
        </w:rPr>
        <w:t>)</w:t>
      </w:r>
      <w:r w:rsidR="006D794B">
        <w:rPr>
          <w:rFonts w:eastAsia="文鼎中明" w:hint="eastAsia"/>
          <w:snapToGrid/>
          <w:spacing w:val="20"/>
        </w:rPr>
        <w:t>的羽</w:t>
      </w:r>
      <w:r w:rsidRPr="004E0497">
        <w:rPr>
          <w:rFonts w:eastAsia="文鼎中明" w:hint="eastAsia"/>
          <w:snapToGrid/>
          <w:spacing w:val="20"/>
        </w:rPr>
        <w:t>球比賽</w:t>
      </w:r>
      <w:r w:rsidRPr="00C54560">
        <w:rPr>
          <w:rFonts w:hint="eastAsia"/>
        </w:rPr>
        <w:t>，</w:t>
      </w:r>
      <w:r w:rsidRPr="004E0497">
        <w:rPr>
          <w:rFonts w:eastAsia="文鼎中明" w:hint="eastAsia"/>
          <w:snapToGrid/>
          <w:spacing w:val="20"/>
        </w:rPr>
        <w:t>前</w:t>
      </w:r>
      <w:r w:rsidRPr="00C54560">
        <w:rPr>
          <w:rFonts w:hint="eastAsia"/>
        </w:rPr>
        <w:t>3</w:t>
      </w:r>
      <w:r w:rsidRPr="004E0497">
        <w:rPr>
          <w:rFonts w:eastAsia="文鼎中明" w:hint="eastAsia"/>
          <w:snapToGrid/>
          <w:spacing w:val="20"/>
        </w:rPr>
        <w:t>局</w:t>
      </w:r>
      <w:r w:rsidR="006D794B" w:rsidRPr="006D794B">
        <w:rPr>
          <w:rFonts w:eastAsia="文鼎中明" w:hint="eastAsia"/>
          <w:snapToGrid/>
          <w:spacing w:val="20"/>
          <w:u w:val="single"/>
        </w:rPr>
        <w:t>戴戴</w:t>
      </w:r>
      <w:r w:rsidRPr="004E0497">
        <w:rPr>
          <w:rFonts w:eastAsia="文鼎中明" w:hint="eastAsia"/>
          <w:snapToGrid/>
          <w:spacing w:val="20"/>
        </w:rPr>
        <w:t>贏</w:t>
      </w:r>
      <w:r w:rsidRPr="00C54560">
        <w:rPr>
          <w:rFonts w:hint="eastAsia"/>
        </w:rPr>
        <w:t>1</w:t>
      </w:r>
      <w:r w:rsidRPr="004E0497">
        <w:rPr>
          <w:rFonts w:eastAsia="文鼎中明" w:hint="eastAsia"/>
          <w:snapToGrid/>
          <w:spacing w:val="20"/>
        </w:rPr>
        <w:t>局輸</w:t>
      </w:r>
      <w:r w:rsidRPr="00C54560">
        <w:rPr>
          <w:rFonts w:hint="eastAsia"/>
        </w:rPr>
        <w:t>2</w:t>
      </w:r>
      <w:r w:rsidRPr="004E0497">
        <w:rPr>
          <w:rFonts w:eastAsia="文鼎中明" w:hint="eastAsia"/>
          <w:snapToGrid/>
          <w:spacing w:val="20"/>
        </w:rPr>
        <w:t>局暫時落</w:t>
      </w:r>
    </w:p>
    <w:p w14:paraId="2931E26A" w14:textId="08AA265D" w:rsidR="004E0497" w:rsidRPr="00672265" w:rsidRDefault="004E0497" w:rsidP="001E269C">
      <w:pPr>
        <w:pStyle w:val="af3"/>
        <w:spacing w:after="0" w:line="0" w:lineRule="atLeast"/>
        <w:ind w:leftChars="100" w:left="240"/>
        <w:rPr>
          <w:rFonts w:eastAsia="文鼎中明"/>
          <w:snapToGrid/>
          <w:spacing w:val="20"/>
        </w:rPr>
      </w:pPr>
      <w:r w:rsidRPr="004E0497">
        <w:rPr>
          <w:rFonts w:eastAsia="文鼎中明" w:hint="eastAsia"/>
          <w:snapToGrid/>
          <w:spacing w:val="20"/>
        </w:rPr>
        <w:t>後</w:t>
      </w:r>
      <w:r>
        <w:rPr>
          <w:rFonts w:hint="eastAsia"/>
        </w:rPr>
        <w:t>。</w:t>
      </w:r>
      <w:r w:rsidRPr="004E0497">
        <w:rPr>
          <w:rFonts w:eastAsia="文鼎中明" w:hint="eastAsia"/>
          <w:snapToGrid/>
          <w:spacing w:val="20"/>
        </w:rPr>
        <w:t>已知過去兩人的比賽中</w:t>
      </w:r>
      <w:r>
        <w:rPr>
          <w:rFonts w:hint="eastAsia"/>
        </w:rPr>
        <w:t>，</w:t>
      </w:r>
      <w:r w:rsidRPr="004E0497">
        <w:rPr>
          <w:rFonts w:eastAsia="文鼎中明" w:hint="eastAsia"/>
          <w:snapToGrid/>
          <w:spacing w:val="20"/>
        </w:rPr>
        <w:t>每局比賽</w:t>
      </w:r>
      <w:r w:rsidR="00672265" w:rsidRPr="006D794B">
        <w:rPr>
          <w:rFonts w:eastAsia="文鼎中明" w:hint="eastAsia"/>
          <w:snapToGrid/>
          <w:spacing w:val="20"/>
          <w:u w:val="single"/>
        </w:rPr>
        <w:t>戴戴</w:t>
      </w:r>
      <w:r w:rsidRPr="004E0497">
        <w:rPr>
          <w:rFonts w:eastAsia="文鼎中明" w:hint="eastAsia"/>
          <w:snapToGrid/>
          <w:spacing w:val="20"/>
        </w:rPr>
        <w:t>獲勝的機率是</w:t>
      </w:r>
      <w:r>
        <w:rPr>
          <w:rFonts w:hint="eastAsia"/>
        </w:rPr>
        <w:t>0.7</w:t>
      </w:r>
      <w:r>
        <w:rPr>
          <w:rFonts w:hint="eastAsia"/>
        </w:rPr>
        <w:t>，</w:t>
      </w:r>
      <w:r w:rsidRPr="004E0497">
        <w:rPr>
          <w:rFonts w:eastAsia="文鼎中明" w:hint="eastAsia"/>
          <w:snapToGrid/>
          <w:spacing w:val="20"/>
        </w:rPr>
        <w:t>且各局比賽的勝負結果互不影響</w:t>
      </w:r>
      <w:r w:rsidRPr="00C54560">
        <w:rPr>
          <w:rFonts w:hint="eastAsia"/>
        </w:rPr>
        <w:t>，</w:t>
      </w:r>
      <w:r w:rsidRPr="004E0497">
        <w:rPr>
          <w:rFonts w:eastAsia="文鼎中明" w:hint="eastAsia"/>
          <w:snapToGrid/>
          <w:spacing w:val="20"/>
        </w:rPr>
        <w:t>試問下列哪些選項是正確的</w:t>
      </w:r>
      <w:r w:rsidRPr="00C54560">
        <w:rPr>
          <w:rFonts w:hint="eastAsia"/>
        </w:rPr>
        <w:t>？</w:t>
      </w:r>
    </w:p>
    <w:p w14:paraId="79C7B959" w14:textId="77777777" w:rsidR="004E0497" w:rsidRPr="004E0497" w:rsidRDefault="004E0497" w:rsidP="004E0497">
      <w:pPr>
        <w:pStyle w:val="Af7"/>
        <w:ind w:left="480"/>
        <w:rPr>
          <w:sz w:val="24"/>
          <w:szCs w:val="24"/>
        </w:rPr>
      </w:pPr>
      <w:r w:rsidRPr="004E0497">
        <w:rPr>
          <w:rFonts w:hint="eastAsia"/>
          <w:sz w:val="24"/>
          <w:szCs w:val="24"/>
        </w:rPr>
        <w:t>(1)</w:t>
      </w:r>
      <w:r w:rsidRPr="004E0497">
        <w:rPr>
          <w:rFonts w:hint="eastAsia"/>
          <w:sz w:val="24"/>
          <w:szCs w:val="24"/>
        </w:rPr>
        <w:tab/>
      </w:r>
      <w:r w:rsidR="00533249" w:rsidRPr="004E0497">
        <w:rPr>
          <w:rFonts w:hint="eastAsia"/>
          <w:sz w:val="24"/>
          <w:szCs w:val="24"/>
        </w:rPr>
        <w:t>比賽由</w:t>
      </w:r>
      <w:r w:rsidR="00672265" w:rsidRPr="00672265">
        <w:rPr>
          <w:rFonts w:hint="eastAsia"/>
          <w:sz w:val="24"/>
          <w:szCs w:val="24"/>
          <w:u w:val="single"/>
        </w:rPr>
        <w:t>戴戴</w:t>
      </w:r>
      <w:r w:rsidRPr="004E0497">
        <w:rPr>
          <w:rFonts w:hint="eastAsia"/>
          <w:sz w:val="24"/>
          <w:szCs w:val="24"/>
        </w:rPr>
        <w:t>獲勝的機率為</w:t>
      </w:r>
      <w:r w:rsidRPr="004E0497">
        <w:rPr>
          <w:rFonts w:hint="eastAsia"/>
          <w:sz w:val="24"/>
          <w:szCs w:val="24"/>
        </w:rPr>
        <w:t>0.7</w:t>
      </w:r>
    </w:p>
    <w:p w14:paraId="7E1E780D" w14:textId="77777777" w:rsidR="004E0497" w:rsidRPr="004E0497" w:rsidRDefault="004E0497" w:rsidP="004E0497">
      <w:pPr>
        <w:pStyle w:val="Af7"/>
        <w:ind w:left="480"/>
        <w:rPr>
          <w:sz w:val="24"/>
          <w:szCs w:val="24"/>
        </w:rPr>
      </w:pPr>
      <w:r w:rsidRPr="004E0497">
        <w:rPr>
          <w:rFonts w:hint="eastAsia"/>
          <w:sz w:val="24"/>
          <w:szCs w:val="24"/>
        </w:rPr>
        <w:t>(2)</w:t>
      </w:r>
      <w:r w:rsidRPr="004E0497">
        <w:rPr>
          <w:rFonts w:hint="eastAsia"/>
          <w:sz w:val="24"/>
          <w:szCs w:val="24"/>
        </w:rPr>
        <w:tab/>
      </w:r>
      <w:r w:rsidR="00533249" w:rsidRPr="004E0497">
        <w:rPr>
          <w:rFonts w:hint="eastAsia"/>
          <w:sz w:val="24"/>
          <w:szCs w:val="24"/>
        </w:rPr>
        <w:t>比賽由</w:t>
      </w:r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Start"/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End"/>
      <w:r w:rsidRPr="004E0497">
        <w:rPr>
          <w:rFonts w:hint="eastAsia"/>
          <w:sz w:val="24"/>
          <w:szCs w:val="24"/>
        </w:rPr>
        <w:t>獲勝的機率為</w:t>
      </w:r>
      <w:r w:rsidRPr="004E0497">
        <w:rPr>
          <w:rFonts w:hint="eastAsia"/>
          <w:sz w:val="24"/>
          <w:szCs w:val="24"/>
        </w:rPr>
        <w:t>0.51</w:t>
      </w:r>
    </w:p>
    <w:p w14:paraId="71F07A23" w14:textId="77777777" w:rsidR="004E0497" w:rsidRPr="004E0497" w:rsidRDefault="004E0497" w:rsidP="004E0497">
      <w:pPr>
        <w:pStyle w:val="Af7"/>
        <w:ind w:left="480"/>
        <w:rPr>
          <w:sz w:val="24"/>
          <w:szCs w:val="24"/>
        </w:rPr>
      </w:pPr>
      <w:r w:rsidRPr="004E0497">
        <w:rPr>
          <w:rFonts w:hint="eastAsia"/>
          <w:sz w:val="24"/>
          <w:szCs w:val="24"/>
        </w:rPr>
        <w:t>(3)</w:t>
      </w:r>
      <w:r w:rsidRPr="004E0497">
        <w:rPr>
          <w:rFonts w:hint="eastAsia"/>
          <w:sz w:val="24"/>
          <w:szCs w:val="24"/>
        </w:rPr>
        <w:tab/>
      </w:r>
      <w:r w:rsidRPr="004E0497">
        <w:rPr>
          <w:rFonts w:hint="eastAsia"/>
          <w:sz w:val="24"/>
          <w:szCs w:val="24"/>
        </w:rPr>
        <w:t>若比賽由</w:t>
      </w:r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Start"/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End"/>
      <w:r w:rsidRPr="004E0497">
        <w:rPr>
          <w:rFonts w:hint="eastAsia"/>
          <w:sz w:val="24"/>
          <w:szCs w:val="24"/>
        </w:rPr>
        <w:t>獲勝，則</w:t>
      </w:r>
      <w:r w:rsidR="00672265" w:rsidRPr="00672265">
        <w:rPr>
          <w:rFonts w:hint="eastAsia"/>
          <w:sz w:val="24"/>
          <w:szCs w:val="24"/>
          <w:u w:val="single"/>
        </w:rPr>
        <w:t>戴戴</w:t>
      </w:r>
      <w:r w:rsidRPr="004E0497">
        <w:rPr>
          <w:rFonts w:hint="eastAsia"/>
          <w:sz w:val="24"/>
          <w:szCs w:val="24"/>
        </w:rPr>
        <w:t>的戰績為贏</w:t>
      </w:r>
      <w:r w:rsidRPr="004E0497">
        <w:rPr>
          <w:rFonts w:hint="eastAsia"/>
          <w:sz w:val="24"/>
          <w:szCs w:val="24"/>
        </w:rPr>
        <w:t>2</w:t>
      </w:r>
      <w:r w:rsidRPr="004E0497">
        <w:rPr>
          <w:rFonts w:hint="eastAsia"/>
          <w:sz w:val="24"/>
          <w:szCs w:val="24"/>
        </w:rPr>
        <w:t>局輸</w:t>
      </w:r>
      <w:r w:rsidRPr="004E0497">
        <w:rPr>
          <w:rFonts w:hint="eastAsia"/>
          <w:sz w:val="24"/>
          <w:szCs w:val="24"/>
        </w:rPr>
        <w:t>3</w:t>
      </w:r>
      <w:r w:rsidRPr="004E0497">
        <w:rPr>
          <w:rFonts w:hint="eastAsia"/>
          <w:sz w:val="24"/>
          <w:szCs w:val="24"/>
        </w:rPr>
        <w:t>局的機率為</w:t>
      </w:r>
      <w:r w:rsidRPr="004E0497">
        <w:rPr>
          <w:position w:val="-22"/>
          <w:sz w:val="24"/>
          <w:szCs w:val="24"/>
        </w:rPr>
        <w:object w:dxaOrig="320" w:dyaOrig="580" w14:anchorId="2A15A717">
          <v:shape id="_x0000_i1057" type="#_x0000_t75" style="width:16.2pt;height:28.8pt" o:ole="" fillcolor="window">
            <v:imagedata r:id="rId71" o:title=""/>
          </v:shape>
          <o:OLEObject Type="Embed" ProgID="Equation.DSMT4" ShapeID="_x0000_i1057" DrawAspect="Content" ObjectID="_1777181527" r:id="rId72"/>
        </w:object>
      </w:r>
    </w:p>
    <w:p w14:paraId="318A94D1" w14:textId="77777777" w:rsidR="004E0497" w:rsidRPr="004E0497" w:rsidRDefault="004E0497" w:rsidP="004E0497">
      <w:pPr>
        <w:pStyle w:val="Af7"/>
        <w:ind w:left="480"/>
        <w:rPr>
          <w:sz w:val="24"/>
          <w:szCs w:val="24"/>
        </w:rPr>
      </w:pPr>
      <w:r w:rsidRPr="004E0497">
        <w:rPr>
          <w:rFonts w:hint="eastAsia"/>
          <w:sz w:val="24"/>
          <w:szCs w:val="24"/>
        </w:rPr>
        <w:t>(4)</w:t>
      </w:r>
      <w:r w:rsidRPr="004E0497">
        <w:rPr>
          <w:rFonts w:hint="eastAsia"/>
          <w:sz w:val="24"/>
          <w:szCs w:val="24"/>
        </w:rPr>
        <w:tab/>
      </w:r>
      <w:r w:rsidRPr="004E0497">
        <w:rPr>
          <w:rFonts w:hint="eastAsia"/>
          <w:sz w:val="24"/>
          <w:szCs w:val="24"/>
        </w:rPr>
        <w:t>若比賽由</w:t>
      </w:r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Start"/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End"/>
      <w:r w:rsidRPr="004E0497">
        <w:rPr>
          <w:rFonts w:hint="eastAsia"/>
          <w:sz w:val="24"/>
          <w:szCs w:val="24"/>
        </w:rPr>
        <w:t>獲勝，則</w:t>
      </w:r>
      <w:r w:rsidR="00672265" w:rsidRPr="00672265">
        <w:rPr>
          <w:rFonts w:hint="eastAsia"/>
          <w:sz w:val="24"/>
          <w:szCs w:val="24"/>
          <w:u w:val="single"/>
        </w:rPr>
        <w:t>戴戴</w:t>
      </w:r>
      <w:r w:rsidRPr="004E0497">
        <w:rPr>
          <w:rFonts w:hint="eastAsia"/>
          <w:sz w:val="24"/>
          <w:szCs w:val="24"/>
        </w:rPr>
        <w:t>的戰績為贏</w:t>
      </w:r>
      <w:r w:rsidRPr="004E0497">
        <w:rPr>
          <w:rFonts w:hint="eastAsia"/>
          <w:sz w:val="24"/>
          <w:szCs w:val="24"/>
        </w:rPr>
        <w:t>1</w:t>
      </w:r>
      <w:r w:rsidRPr="004E0497">
        <w:rPr>
          <w:rFonts w:hint="eastAsia"/>
          <w:sz w:val="24"/>
          <w:szCs w:val="24"/>
        </w:rPr>
        <w:t>局輸</w:t>
      </w:r>
      <w:r w:rsidRPr="004E0497">
        <w:rPr>
          <w:rFonts w:hint="eastAsia"/>
          <w:sz w:val="24"/>
          <w:szCs w:val="24"/>
        </w:rPr>
        <w:t>3</w:t>
      </w:r>
      <w:r w:rsidRPr="004E0497">
        <w:rPr>
          <w:rFonts w:hint="eastAsia"/>
          <w:sz w:val="24"/>
          <w:szCs w:val="24"/>
        </w:rPr>
        <w:t>局的機率為</w:t>
      </w:r>
      <w:r w:rsidRPr="004E0497">
        <w:rPr>
          <w:position w:val="-22"/>
          <w:sz w:val="24"/>
          <w:szCs w:val="24"/>
        </w:rPr>
        <w:object w:dxaOrig="220" w:dyaOrig="580" w14:anchorId="1BB7D3C2">
          <v:shape id="_x0000_i1058" type="#_x0000_t75" style="width:10.8pt;height:28.8pt" o:ole="">
            <v:imagedata r:id="rId73" o:title=""/>
          </v:shape>
          <o:OLEObject Type="Embed" ProgID="Equation.DSMT4" ShapeID="_x0000_i1058" DrawAspect="Content" ObjectID="_1777181528" r:id="rId74"/>
        </w:object>
      </w:r>
      <w:r w:rsidRPr="004E0497">
        <w:rPr>
          <w:sz w:val="24"/>
          <w:szCs w:val="24"/>
        </w:rPr>
        <w:br/>
      </w:r>
      <w:r w:rsidRPr="004E0497">
        <w:rPr>
          <w:rFonts w:hint="eastAsia"/>
          <w:sz w:val="24"/>
          <w:szCs w:val="24"/>
        </w:rPr>
        <w:t>(5)</w:t>
      </w:r>
      <w:r w:rsidRPr="004E0497">
        <w:rPr>
          <w:rFonts w:hint="eastAsia"/>
          <w:sz w:val="24"/>
          <w:szCs w:val="24"/>
        </w:rPr>
        <w:tab/>
      </w:r>
      <w:r w:rsidRPr="004E0497">
        <w:rPr>
          <w:rFonts w:hint="eastAsia"/>
          <w:sz w:val="24"/>
          <w:szCs w:val="24"/>
        </w:rPr>
        <w:t>若比賽由</w:t>
      </w:r>
      <w:r w:rsidR="00672265" w:rsidRPr="00672265">
        <w:rPr>
          <w:rFonts w:hint="eastAsia"/>
          <w:sz w:val="24"/>
          <w:szCs w:val="24"/>
          <w:u w:val="single"/>
        </w:rPr>
        <w:t>戴戴</w:t>
      </w:r>
      <w:r w:rsidRPr="004E0497">
        <w:rPr>
          <w:rFonts w:hint="eastAsia"/>
          <w:sz w:val="24"/>
          <w:szCs w:val="24"/>
        </w:rPr>
        <w:t>獲勝，則</w:t>
      </w:r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Start"/>
      <w:r w:rsidR="00672265" w:rsidRPr="00672265">
        <w:rPr>
          <w:rFonts w:hint="eastAsia"/>
          <w:sz w:val="24"/>
          <w:szCs w:val="24"/>
          <w:u w:val="single"/>
        </w:rPr>
        <w:t>嬌</w:t>
      </w:r>
      <w:proofErr w:type="gramEnd"/>
      <w:r w:rsidRPr="004E0497">
        <w:rPr>
          <w:rFonts w:hint="eastAsia"/>
          <w:sz w:val="24"/>
          <w:szCs w:val="24"/>
        </w:rPr>
        <w:t>的戰績為贏</w:t>
      </w:r>
      <w:r w:rsidRPr="004E0497">
        <w:rPr>
          <w:rFonts w:hint="eastAsia"/>
          <w:sz w:val="24"/>
          <w:szCs w:val="24"/>
        </w:rPr>
        <w:t>2</w:t>
      </w:r>
      <w:r w:rsidRPr="004E0497">
        <w:rPr>
          <w:rFonts w:hint="eastAsia"/>
          <w:sz w:val="24"/>
          <w:szCs w:val="24"/>
        </w:rPr>
        <w:t>局輸</w:t>
      </w:r>
      <w:r w:rsidRPr="004E0497">
        <w:rPr>
          <w:rFonts w:hint="eastAsia"/>
          <w:sz w:val="24"/>
          <w:szCs w:val="24"/>
        </w:rPr>
        <w:t>3</w:t>
      </w:r>
      <w:r w:rsidRPr="004E0497">
        <w:rPr>
          <w:rFonts w:hint="eastAsia"/>
          <w:sz w:val="24"/>
          <w:szCs w:val="24"/>
        </w:rPr>
        <w:t>局的機率為</w:t>
      </w:r>
      <w:r w:rsidRPr="004E0497">
        <w:rPr>
          <w:rFonts w:hint="eastAsia"/>
          <w:sz w:val="24"/>
          <w:szCs w:val="24"/>
        </w:rPr>
        <w:t>1</w:t>
      </w:r>
    </w:p>
    <w:p w14:paraId="2D3D8AE3" w14:textId="77777777" w:rsidR="001E269C" w:rsidRDefault="0016594D" w:rsidP="00533249">
      <w:pPr>
        <w:pStyle w:val="af3"/>
        <w:spacing w:after="0" w:line="0" w:lineRule="atLeast"/>
        <w:rPr>
          <w:rFonts w:eastAsia="文鼎中明"/>
          <w:snapToGrid/>
          <w:spacing w:val="20"/>
          <w:sz w:val="22"/>
          <w:szCs w:val="22"/>
        </w:rPr>
      </w:pPr>
      <w:r>
        <w:rPr>
          <w:rFonts w:hint="eastAsia"/>
          <w:color w:val="000000"/>
        </w:rPr>
        <w:lastRenderedPageBreak/>
        <w:t>6.</w:t>
      </w:r>
      <w:r w:rsidR="00533249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 w:rsidR="00A32A8A" w:rsidRPr="00A32A8A">
        <w:rPr>
          <w:rFonts w:eastAsia="文鼎中明" w:hint="eastAsia"/>
          <w:snapToGrid/>
          <w:spacing w:val="20"/>
        </w:rPr>
        <w:t>設</w:t>
      </w:r>
      <w:r w:rsidR="00A32A8A" w:rsidRPr="00A32A8A">
        <w:rPr>
          <w:rFonts w:ascii="新細明體" w:eastAsia="文鼎中明" w:hAnsi="新細明體"/>
          <w:snapToGrid/>
          <w:spacing w:val="20"/>
          <w:position w:val="-12"/>
          <w:sz w:val="22"/>
          <w:szCs w:val="22"/>
        </w:rPr>
        <w:object w:dxaOrig="1500" w:dyaOrig="360" w14:anchorId="76436801">
          <v:shape id="_x0000_i1059" type="#_x0000_t75" style="width:75pt;height:18pt" o:ole="">
            <v:imagedata r:id="rId75" o:title=""/>
          </v:shape>
          <o:OLEObject Type="Embed" ProgID="Equation.DSMT4" ShapeID="_x0000_i1059" DrawAspect="Content" ObjectID="_1777181529" r:id="rId76"/>
        </w:object>
      </w:r>
      <w:r w:rsidR="00A32A8A" w:rsidRPr="00A32A8A">
        <w:rPr>
          <w:rFonts w:eastAsia="文鼎中明" w:hint="eastAsia"/>
          <w:snapToGrid/>
          <w:spacing w:val="20"/>
        </w:rPr>
        <w:t>為某一試驗的樣本空間</w:t>
      </w:r>
      <w:r w:rsidR="00A32A8A" w:rsidRPr="00A32A8A">
        <w:rPr>
          <w:rFonts w:ascii="新細明體" w:eastAsia="文鼎中明" w:hAnsi="新細明體"/>
          <w:snapToGrid/>
          <w:spacing w:val="20"/>
          <w:position w:val="-6"/>
        </w:rPr>
        <w:object w:dxaOrig="200" w:dyaOrig="260" w14:anchorId="12F9E6DA">
          <v:shape id="_x0000_i1060" type="#_x0000_t75" style="width:10.2pt;height:13.2pt" o:ole="">
            <v:imagedata r:id="rId77" o:title=""/>
          </v:shape>
          <o:OLEObject Type="Embed" ProgID="Equation.DSMT4" ShapeID="_x0000_i1060" DrawAspect="Content" ObjectID="_1777181530" r:id="rId78"/>
        </w:object>
      </w:r>
      <w:r w:rsidR="00A32A8A" w:rsidRPr="00A32A8A">
        <w:rPr>
          <w:rFonts w:eastAsia="文鼎中明" w:hint="eastAsia"/>
          <w:snapToGrid/>
          <w:spacing w:val="20"/>
        </w:rPr>
        <w:t>的一個分割，且</w:t>
      </w:r>
      <w:r w:rsidR="00A32A8A" w:rsidRPr="00A32A8A">
        <w:rPr>
          <w:rFonts w:ascii="新細明體" w:eastAsia="文鼎中明" w:hAnsi="新細明體"/>
          <w:snapToGrid/>
          <w:spacing w:val="20"/>
          <w:position w:val="-10"/>
          <w:sz w:val="22"/>
          <w:szCs w:val="22"/>
        </w:rPr>
        <w:object w:dxaOrig="940" w:dyaOrig="320" w14:anchorId="1819EFAC">
          <v:shape id="_x0000_i1061" type="#_x0000_t75" style="width:46.8pt;height:16.2pt" o:ole="">
            <v:imagedata r:id="rId79" o:title=""/>
          </v:shape>
          <o:OLEObject Type="Embed" ProgID="Equation.DSMT4" ShapeID="_x0000_i1061" DrawAspect="Content" ObjectID="_1777181531" r:id="rId80"/>
        </w:object>
      </w:r>
      <w:r w:rsidR="00A32A8A"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="00A32A8A"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999" w:dyaOrig="580" w14:anchorId="360C4EFC">
          <v:shape id="_x0000_i1062" type="#_x0000_t75" style="width:49.8pt;height:28.8pt" o:ole="">
            <v:imagedata r:id="rId81" o:title=""/>
          </v:shape>
          <o:OLEObject Type="Embed" ProgID="Equation.DSMT4" ShapeID="_x0000_i1062" DrawAspect="Content" ObjectID="_1777181532" r:id="rId82"/>
        </w:object>
      </w:r>
      <w:r w:rsidR="00A32A8A"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="00A32A8A"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999" w:dyaOrig="580" w14:anchorId="113EE78D">
          <v:shape id="_x0000_i1063" type="#_x0000_t75" style="width:49.8pt;height:28.8pt" o:ole="">
            <v:imagedata r:id="rId83" o:title=""/>
          </v:shape>
          <o:OLEObject Type="Embed" ProgID="Equation.DSMT4" ShapeID="_x0000_i1063" DrawAspect="Content" ObjectID="_1777181533" r:id="rId84"/>
        </w:object>
      </w:r>
      <w:r w:rsidR="00A32A8A"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="00A32A8A"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960" w:dyaOrig="580" w14:anchorId="3545C312">
          <v:shape id="_x0000_i1064" type="#_x0000_t75" style="width:48pt;height:28.8pt" o:ole="">
            <v:imagedata r:id="rId85" o:title=""/>
          </v:shape>
          <o:OLEObject Type="Embed" ProgID="Equation.DSMT4" ShapeID="_x0000_i1064" DrawAspect="Content" ObjectID="_1777181534" r:id="rId86"/>
        </w:object>
      </w:r>
      <w:r w:rsidR="00A32A8A" w:rsidRPr="00A32A8A">
        <w:rPr>
          <w:rFonts w:eastAsia="文鼎中明" w:hint="eastAsia"/>
          <w:snapToGrid/>
          <w:spacing w:val="20"/>
          <w:sz w:val="22"/>
          <w:szCs w:val="22"/>
        </w:rPr>
        <w:t>。</w:t>
      </w:r>
    </w:p>
    <w:p w14:paraId="6ECE6A21" w14:textId="4131EB3C" w:rsidR="00A32A8A" w:rsidRPr="00A32A8A" w:rsidRDefault="00A32A8A" w:rsidP="001E269C">
      <w:pPr>
        <w:pStyle w:val="af3"/>
        <w:spacing w:after="0" w:line="0" w:lineRule="atLeast"/>
        <w:ind w:firstLineChars="100" w:firstLine="280"/>
        <w:rPr>
          <w:rFonts w:eastAsia="文鼎中明"/>
          <w:snapToGrid/>
          <w:spacing w:val="20"/>
          <w:sz w:val="22"/>
          <w:szCs w:val="22"/>
        </w:rPr>
      </w:pPr>
      <w:r w:rsidRPr="00A32A8A">
        <w:rPr>
          <w:rFonts w:eastAsia="文鼎中明" w:hint="eastAsia"/>
          <w:snapToGrid/>
          <w:spacing w:val="20"/>
        </w:rPr>
        <w:t>若</w:t>
      </w:r>
      <w:proofErr w:type="gramStart"/>
      <w:r w:rsidRPr="00A32A8A">
        <w:rPr>
          <w:rFonts w:eastAsia="文鼎中明" w:hint="eastAsia"/>
          <w:snapToGrid/>
          <w:spacing w:val="20"/>
        </w:rPr>
        <w:t>一</w:t>
      </w:r>
      <w:proofErr w:type="gramEnd"/>
      <w:r w:rsidRPr="00A32A8A">
        <w:rPr>
          <w:rFonts w:eastAsia="文鼎中明" w:hint="eastAsia"/>
          <w:snapToGrid/>
          <w:spacing w:val="20"/>
        </w:rPr>
        <w:t>事件</w:t>
      </w:r>
      <w:r w:rsidRPr="00A32A8A">
        <w:rPr>
          <w:rFonts w:ascii="新細明體" w:eastAsia="文鼎中明" w:hAnsi="新細明體"/>
          <w:snapToGrid/>
          <w:spacing w:val="20"/>
          <w:position w:val="-4"/>
          <w:sz w:val="22"/>
          <w:szCs w:val="22"/>
        </w:rPr>
        <w:object w:dxaOrig="240" w:dyaOrig="240" w14:anchorId="505961E1">
          <v:shape id="_x0000_i1065" type="#_x0000_t75" style="width:12pt;height:12pt" o:ole="">
            <v:imagedata r:id="rId87" o:title=""/>
          </v:shape>
          <o:OLEObject Type="Embed" ProgID="Equation.DSMT4" ShapeID="_x0000_i1065" DrawAspect="Content" ObjectID="_1777181535" r:id="rId88"/>
        </w:object>
      </w:r>
      <w:r w:rsidRPr="00A32A8A">
        <w:rPr>
          <w:rFonts w:eastAsia="文鼎中明" w:hint="eastAsia"/>
          <w:snapToGrid/>
          <w:spacing w:val="20"/>
        </w:rPr>
        <w:t>滿足</w:t>
      </w:r>
      <w:r w:rsidRPr="00A32A8A">
        <w:rPr>
          <w:rFonts w:ascii="新細明體" w:eastAsia="文鼎中明" w:hAnsi="新細明體"/>
          <w:snapToGrid/>
          <w:spacing w:val="20"/>
          <w:position w:val="-10"/>
          <w:sz w:val="22"/>
          <w:szCs w:val="22"/>
        </w:rPr>
        <w:object w:dxaOrig="1240" w:dyaOrig="320" w14:anchorId="100CD480">
          <v:shape id="_x0000_i1066" type="#_x0000_t75" style="width:61.8pt;height:16.2pt" o:ole="">
            <v:imagedata r:id="rId89" o:title=""/>
          </v:shape>
          <o:OLEObject Type="Embed" ProgID="Equation.DSMT4" ShapeID="_x0000_i1066" DrawAspect="Content" ObjectID="_1777181536" r:id="rId90"/>
        </w:objec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1300" w:dyaOrig="580" w14:anchorId="5740EB38">
          <v:shape id="_x0000_i1067" type="#_x0000_t75" style="width:64.8pt;height:28.8pt" o:ole="">
            <v:imagedata r:id="rId91" o:title=""/>
          </v:shape>
          <o:OLEObject Type="Embed" ProgID="Equation.DSMT4" ShapeID="_x0000_i1067" DrawAspect="Content" ObjectID="_1777181537" r:id="rId92"/>
        </w:objec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1380" w:dyaOrig="580" w14:anchorId="708CB070">
          <v:shape id="_x0000_i1068" type="#_x0000_t75" style="width:69pt;height:28.8pt" o:ole="">
            <v:imagedata r:id="rId93" o:title=""/>
          </v:shape>
          <o:OLEObject Type="Embed" ProgID="Equation.DSMT4" ShapeID="_x0000_i1068" DrawAspect="Content" ObjectID="_1777181538" r:id="rId94"/>
        </w:objec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1300" w:dyaOrig="580" w14:anchorId="6059A482">
          <v:shape id="_x0000_i1069" type="#_x0000_t75" style="width:64.8pt;height:28.8pt" o:ole="">
            <v:imagedata r:id="rId95" o:title=""/>
          </v:shape>
          <o:OLEObject Type="Embed" ProgID="Equation.DSMT4" ShapeID="_x0000_i1069" DrawAspect="Content" ObjectID="_1777181539" r:id="rId96"/>
        </w:objec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>。</w:t>
      </w:r>
      <w:r w:rsidRPr="00A32A8A">
        <w:rPr>
          <w:rFonts w:eastAsia="文鼎中明" w:hint="eastAsia"/>
          <w:snapToGrid/>
          <w:spacing w:val="20"/>
        </w:rPr>
        <w:t>請選出正確的選項。</w:t>
      </w:r>
    </w:p>
    <w:p w14:paraId="7FCA75D6" w14:textId="77777777" w:rsidR="00A32A8A" w:rsidRPr="00A32A8A" w:rsidRDefault="00A32A8A" w:rsidP="00A32A8A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400" w:lineRule="atLeast"/>
        <w:ind w:leftChars="200" w:left="480"/>
        <w:jc w:val="both"/>
        <w:rPr>
          <w:rFonts w:eastAsia="文鼎中明"/>
          <w:snapToGrid/>
          <w:spacing w:val="20"/>
          <w:sz w:val="22"/>
          <w:szCs w:val="22"/>
        </w:rPr>
      </w:pPr>
      <w:r w:rsidRPr="00A32A8A">
        <w:rPr>
          <w:rFonts w:eastAsia="文鼎中明" w:hint="eastAsia"/>
          <w:snapToGrid/>
          <w:spacing w:val="20"/>
          <w:sz w:val="22"/>
          <w:szCs w:val="22"/>
        </w:rPr>
        <w:t>(1)</w: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ab/>
      </w:r>
      <w:r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540" w:dyaOrig="580" w14:anchorId="6A08F7C0">
          <v:shape id="_x0000_i1070" type="#_x0000_t75" style="width:27pt;height:28.8pt" o:ole="">
            <v:imagedata r:id="rId97" o:title=""/>
          </v:shape>
          <o:OLEObject Type="Embed" ProgID="Equation.DSMT4" ShapeID="_x0000_i1070" DrawAspect="Content" ObjectID="_1777181540" r:id="rId98"/>
        </w:object>
      </w:r>
    </w:p>
    <w:p w14:paraId="15178AB5" w14:textId="77777777" w:rsidR="00A32A8A" w:rsidRPr="00A32A8A" w:rsidRDefault="00A32A8A" w:rsidP="00A32A8A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400" w:lineRule="atLeast"/>
        <w:ind w:leftChars="200" w:left="480"/>
        <w:jc w:val="both"/>
        <w:rPr>
          <w:rFonts w:eastAsia="文鼎中明"/>
          <w:snapToGrid/>
          <w:spacing w:val="20"/>
          <w:sz w:val="22"/>
          <w:szCs w:val="22"/>
        </w:rPr>
      </w:pPr>
      <w:r w:rsidRPr="00A32A8A">
        <w:rPr>
          <w:rFonts w:eastAsia="文鼎中明" w:hint="eastAsia"/>
          <w:snapToGrid/>
          <w:spacing w:val="20"/>
          <w:sz w:val="22"/>
          <w:szCs w:val="22"/>
        </w:rPr>
        <w:t>(2)</w: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ab/>
      </w:r>
      <w:r w:rsidRPr="00A32A8A">
        <w:rPr>
          <w:rFonts w:eastAsia="文鼎中明" w:hint="eastAsia"/>
          <w:snapToGrid/>
          <w:spacing w:val="20"/>
        </w:rPr>
        <w:t>若</w:t>
      </w:r>
      <w:r w:rsidRPr="00A32A8A">
        <w:rPr>
          <w:rFonts w:ascii="新細明體" w:eastAsia="文鼎中明" w:hAnsi="新細明體"/>
          <w:snapToGrid/>
          <w:spacing w:val="20"/>
          <w:position w:val="-10"/>
          <w:sz w:val="22"/>
          <w:szCs w:val="22"/>
        </w:rPr>
        <w:object w:dxaOrig="260" w:dyaOrig="320" w14:anchorId="7515697F">
          <v:shape id="_x0000_i1071" type="#_x0000_t75" style="width:13.2pt;height:16.2pt" o:ole="">
            <v:imagedata r:id="rId99" o:title=""/>
          </v:shape>
          <o:OLEObject Type="Embed" ProgID="Equation.DSMT4" ShapeID="_x0000_i1071" DrawAspect="Content" ObjectID="_1777181541" r:id="rId100"/>
        </w:object>
      </w:r>
      <w:r w:rsidRPr="00A32A8A">
        <w:rPr>
          <w:rFonts w:eastAsia="文鼎中明" w:hint="eastAsia"/>
          <w:snapToGrid/>
          <w:spacing w:val="20"/>
        </w:rPr>
        <w:t>與事件</w:t>
      </w:r>
      <w:r w:rsidRPr="00A32A8A">
        <w:rPr>
          <w:rFonts w:ascii="新細明體" w:eastAsia="文鼎中明" w:hAnsi="新細明體"/>
          <w:snapToGrid/>
          <w:spacing w:val="20"/>
          <w:position w:val="-4"/>
        </w:rPr>
        <w:object w:dxaOrig="240" w:dyaOrig="240" w14:anchorId="517D2ACA">
          <v:shape id="_x0000_i1072" type="#_x0000_t75" style="width:12pt;height:12pt" o:ole="">
            <v:imagedata r:id="rId87" o:title=""/>
          </v:shape>
          <o:OLEObject Type="Embed" ProgID="Equation.DSMT4" ShapeID="_x0000_i1072" DrawAspect="Content" ObjectID="_1777181542" r:id="rId101"/>
        </w:object>
      </w:r>
      <w:r w:rsidRPr="00A32A8A">
        <w:rPr>
          <w:rFonts w:eastAsia="文鼎中明" w:hint="eastAsia"/>
          <w:snapToGrid/>
          <w:spacing w:val="20"/>
        </w:rPr>
        <w:t>為互斥事件，則</w:t>
      </w:r>
      <w:r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960" w:dyaOrig="580" w14:anchorId="49DF78C0">
          <v:shape id="_x0000_i1073" type="#_x0000_t75" style="width:48pt;height:28.8pt" o:ole="">
            <v:imagedata r:id="rId102" o:title=""/>
          </v:shape>
          <o:OLEObject Type="Embed" ProgID="Equation.DSMT4" ShapeID="_x0000_i1073" DrawAspect="Content" ObjectID="_1777181543" r:id="rId103"/>
        </w:object>
      </w:r>
    </w:p>
    <w:p w14:paraId="4330EDE3" w14:textId="77777777" w:rsidR="00A32A8A" w:rsidRPr="00A32A8A" w:rsidRDefault="00A32A8A" w:rsidP="00A32A8A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400" w:lineRule="atLeast"/>
        <w:ind w:leftChars="200" w:left="480"/>
        <w:jc w:val="both"/>
        <w:rPr>
          <w:rFonts w:eastAsia="文鼎中明"/>
          <w:snapToGrid/>
          <w:spacing w:val="20"/>
          <w:sz w:val="22"/>
          <w:szCs w:val="22"/>
        </w:rPr>
      </w:pPr>
      <w:r w:rsidRPr="00A32A8A">
        <w:rPr>
          <w:rFonts w:eastAsia="文鼎中明" w:hint="eastAsia"/>
          <w:snapToGrid/>
          <w:spacing w:val="20"/>
          <w:sz w:val="22"/>
          <w:szCs w:val="22"/>
        </w:rPr>
        <w:t>(3)</w: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ab/>
      </w:r>
      <w:r w:rsidRPr="00A32A8A">
        <w:rPr>
          <w:rFonts w:eastAsia="文鼎中明" w:hint="eastAsia"/>
          <w:snapToGrid/>
          <w:spacing w:val="20"/>
        </w:rPr>
        <w:t>若</w:t>
      </w:r>
      <w:r w:rsidRPr="00A32A8A">
        <w:rPr>
          <w:rFonts w:ascii="新細明體" w:eastAsia="文鼎中明" w:hAnsi="新細明體"/>
          <w:snapToGrid/>
          <w:spacing w:val="20"/>
          <w:position w:val="-10"/>
          <w:sz w:val="22"/>
          <w:szCs w:val="22"/>
        </w:rPr>
        <w:object w:dxaOrig="260" w:dyaOrig="320" w14:anchorId="1D2830C6">
          <v:shape id="_x0000_i1074" type="#_x0000_t75" style="width:13.2pt;height:16.2pt" o:ole="">
            <v:imagedata r:id="rId99" o:title=""/>
          </v:shape>
          <o:OLEObject Type="Embed" ProgID="Equation.DSMT4" ShapeID="_x0000_i1074" DrawAspect="Content" ObjectID="_1777181544" r:id="rId104"/>
        </w:object>
      </w:r>
      <w:r w:rsidRPr="00A32A8A">
        <w:rPr>
          <w:rFonts w:eastAsia="文鼎中明" w:hint="eastAsia"/>
          <w:snapToGrid/>
          <w:spacing w:val="20"/>
        </w:rPr>
        <w:t>與事件</w:t>
      </w:r>
      <w:r w:rsidRPr="00A32A8A">
        <w:rPr>
          <w:rFonts w:ascii="新細明體" w:eastAsia="文鼎中明" w:hAnsi="新細明體"/>
          <w:snapToGrid/>
          <w:spacing w:val="20"/>
          <w:position w:val="-4"/>
        </w:rPr>
        <w:object w:dxaOrig="240" w:dyaOrig="240" w14:anchorId="29E3D94C">
          <v:shape id="_x0000_i1075" type="#_x0000_t75" style="width:12pt;height:12pt" o:ole="">
            <v:imagedata r:id="rId87" o:title=""/>
          </v:shape>
          <o:OLEObject Type="Embed" ProgID="Equation.DSMT4" ShapeID="_x0000_i1075" DrawAspect="Content" ObjectID="_1777181545" r:id="rId105"/>
        </w:object>
      </w:r>
      <w:r w:rsidRPr="00A32A8A">
        <w:rPr>
          <w:rFonts w:eastAsia="文鼎中明" w:hint="eastAsia"/>
          <w:snapToGrid/>
          <w:spacing w:val="20"/>
        </w:rPr>
        <w:t>為互斥事件，則</w:t>
      </w:r>
      <w:r w:rsidRPr="00A32A8A">
        <w:rPr>
          <w:rFonts w:ascii="新細明體" w:eastAsia="文鼎中明" w:hAnsi="新細明體"/>
          <w:snapToGrid/>
          <w:spacing w:val="20"/>
          <w:position w:val="-22"/>
          <w:sz w:val="22"/>
          <w:szCs w:val="22"/>
        </w:rPr>
        <w:object w:dxaOrig="1060" w:dyaOrig="580" w14:anchorId="25140962">
          <v:shape id="_x0000_i1076" type="#_x0000_t75" style="width:52.8pt;height:28.8pt" o:ole="">
            <v:imagedata r:id="rId106" o:title=""/>
          </v:shape>
          <o:OLEObject Type="Embed" ProgID="Equation.DSMT4" ShapeID="_x0000_i1076" DrawAspect="Content" ObjectID="_1777181546" r:id="rId107"/>
        </w:object>
      </w:r>
    </w:p>
    <w:p w14:paraId="4722F6C7" w14:textId="77777777" w:rsidR="00A32A8A" w:rsidRPr="00A32A8A" w:rsidRDefault="00A32A8A" w:rsidP="00A32A8A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400" w:lineRule="atLeast"/>
        <w:ind w:leftChars="200" w:left="480"/>
        <w:jc w:val="both"/>
        <w:rPr>
          <w:rFonts w:eastAsia="文鼎中明"/>
          <w:snapToGrid/>
          <w:spacing w:val="20"/>
          <w:sz w:val="22"/>
          <w:szCs w:val="22"/>
        </w:rPr>
      </w:pPr>
      <w:r w:rsidRPr="00A32A8A">
        <w:rPr>
          <w:rFonts w:eastAsia="文鼎中明" w:hint="eastAsia"/>
          <w:snapToGrid/>
          <w:spacing w:val="20"/>
          <w:sz w:val="22"/>
          <w:szCs w:val="22"/>
        </w:rPr>
        <w:t>(4)</w: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ab/>
      </w:r>
      <w:r w:rsidRPr="00A32A8A">
        <w:rPr>
          <w:rFonts w:eastAsia="文鼎中明" w:hint="eastAsia"/>
          <w:snapToGrid/>
          <w:spacing w:val="20"/>
        </w:rPr>
        <w:t>若</w:t>
      </w:r>
      <w:r w:rsidRPr="00A32A8A">
        <w:rPr>
          <w:rFonts w:ascii="新細明體" w:eastAsia="文鼎中明" w:hAnsi="新細明體"/>
          <w:snapToGrid/>
          <w:spacing w:val="20"/>
          <w:position w:val="-10"/>
          <w:sz w:val="22"/>
          <w:szCs w:val="22"/>
        </w:rPr>
        <w:object w:dxaOrig="260" w:dyaOrig="320" w14:anchorId="0CB8C71A">
          <v:shape id="_x0000_i1077" type="#_x0000_t75" style="width:13.2pt;height:16.2pt" o:ole="">
            <v:imagedata r:id="rId99" o:title=""/>
          </v:shape>
          <o:OLEObject Type="Embed" ProgID="Equation.DSMT4" ShapeID="_x0000_i1077" DrawAspect="Content" ObjectID="_1777181547" r:id="rId108"/>
        </w:object>
      </w:r>
      <w:r w:rsidRPr="00A32A8A">
        <w:rPr>
          <w:rFonts w:eastAsia="文鼎中明" w:hint="eastAsia"/>
          <w:snapToGrid/>
          <w:spacing w:val="20"/>
        </w:rPr>
        <w:t>與事件</w:t>
      </w:r>
      <w:r w:rsidRPr="00A32A8A">
        <w:rPr>
          <w:rFonts w:ascii="新細明體" w:eastAsia="文鼎中明" w:hAnsi="新細明體"/>
          <w:snapToGrid/>
          <w:spacing w:val="20"/>
          <w:position w:val="-4"/>
        </w:rPr>
        <w:object w:dxaOrig="240" w:dyaOrig="240" w14:anchorId="27BAE366">
          <v:shape id="_x0000_i1078" type="#_x0000_t75" style="width:12pt;height:12pt" o:ole="">
            <v:imagedata r:id="rId87" o:title=""/>
          </v:shape>
          <o:OLEObject Type="Embed" ProgID="Equation.DSMT4" ShapeID="_x0000_i1078" DrawAspect="Content" ObjectID="_1777181548" r:id="rId109"/>
        </w:object>
      </w:r>
      <w:r w:rsidRPr="00A32A8A">
        <w:rPr>
          <w:rFonts w:eastAsia="文鼎中明" w:hint="eastAsia"/>
          <w:snapToGrid/>
          <w:spacing w:val="20"/>
        </w:rPr>
        <w:t>為獨立事件，則</w:t>
      </w:r>
      <w:r w:rsidRPr="00A32A8A">
        <w:rPr>
          <w:rFonts w:ascii="新細明體" w:hAnsi="新細明體"/>
          <w:snapToGrid/>
          <w:spacing w:val="20"/>
          <w:position w:val="-22"/>
          <w:sz w:val="22"/>
          <w:szCs w:val="22"/>
        </w:rPr>
        <w:object w:dxaOrig="1060" w:dyaOrig="580" w14:anchorId="47B28750">
          <v:shape id="_x0000_i1079" type="#_x0000_t75" style="width:52.8pt;height:28.8pt" o:ole="">
            <v:imagedata r:id="rId110" o:title=""/>
          </v:shape>
          <o:OLEObject Type="Embed" ProgID="Equation.DSMT4" ShapeID="_x0000_i1079" DrawAspect="Content" ObjectID="_1777181549" r:id="rId111"/>
        </w:object>
      </w:r>
    </w:p>
    <w:p w14:paraId="23621DEA" w14:textId="77777777" w:rsidR="00A32A8A" w:rsidRPr="00A32A8A" w:rsidRDefault="00A32A8A" w:rsidP="00A32A8A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400" w:lineRule="atLeast"/>
        <w:ind w:leftChars="200" w:left="480"/>
        <w:jc w:val="both"/>
        <w:rPr>
          <w:rFonts w:eastAsia="文鼎中明"/>
          <w:snapToGrid/>
          <w:spacing w:val="20"/>
          <w:sz w:val="22"/>
          <w:szCs w:val="22"/>
        </w:rPr>
      </w:pPr>
      <w:r w:rsidRPr="00A32A8A">
        <w:rPr>
          <w:rFonts w:eastAsia="文鼎中明" w:hint="eastAsia"/>
          <w:snapToGrid/>
          <w:spacing w:val="20"/>
          <w:sz w:val="22"/>
          <w:szCs w:val="22"/>
        </w:rPr>
        <w:t>(5)</w: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ab/>
      </w:r>
      <w:r w:rsidRPr="00A32A8A">
        <w:rPr>
          <w:rFonts w:eastAsia="文鼎中明" w:hint="eastAsia"/>
          <w:snapToGrid/>
          <w:spacing w:val="20"/>
        </w:rPr>
        <w:t>若</w:t>
      </w:r>
      <w:r w:rsidRPr="00A32A8A">
        <w:rPr>
          <w:rFonts w:ascii="新細明體" w:hAnsi="新細明體"/>
          <w:snapToGrid/>
          <w:spacing w:val="20"/>
          <w:position w:val="-10"/>
          <w:sz w:val="22"/>
          <w:szCs w:val="22"/>
        </w:rPr>
        <w:object w:dxaOrig="279" w:dyaOrig="320" w14:anchorId="26FDD7F0">
          <v:shape id="_x0000_i1080" type="#_x0000_t75" style="width:13.8pt;height:16.2pt" o:ole="">
            <v:imagedata r:id="rId112" o:title=""/>
          </v:shape>
          <o:OLEObject Type="Embed" ProgID="Equation.DSMT4" ShapeID="_x0000_i1080" DrawAspect="Content" ObjectID="_1777181550" r:id="rId113"/>
        </w:object>
      </w:r>
      <w:r w:rsidRPr="00A32A8A">
        <w:rPr>
          <w:rFonts w:eastAsia="文鼎中明" w:hint="eastAsia"/>
          <w:snapToGrid/>
          <w:spacing w:val="20"/>
        </w:rPr>
        <w:t>與事件</w:t>
      </w:r>
      <w:r w:rsidRPr="00A32A8A">
        <w:rPr>
          <w:rFonts w:ascii="新細明體" w:eastAsia="文鼎中明" w:hAnsi="新細明體"/>
          <w:snapToGrid/>
          <w:spacing w:val="20"/>
          <w:position w:val="-4"/>
        </w:rPr>
        <w:object w:dxaOrig="240" w:dyaOrig="240" w14:anchorId="7351DDCA">
          <v:shape id="_x0000_i1081" type="#_x0000_t75" style="width:12pt;height:12pt" o:ole="">
            <v:imagedata r:id="rId87" o:title=""/>
          </v:shape>
          <o:OLEObject Type="Embed" ProgID="Equation.DSMT4" ShapeID="_x0000_i1081" DrawAspect="Content" ObjectID="_1777181551" r:id="rId114"/>
        </w:object>
      </w:r>
      <w:r w:rsidRPr="00A32A8A">
        <w:rPr>
          <w:rFonts w:eastAsia="文鼎中明" w:hint="eastAsia"/>
          <w:snapToGrid/>
          <w:spacing w:val="20"/>
        </w:rPr>
        <w:t>為獨立事件</w:t>
      </w:r>
      <w:r w:rsidRPr="00A32A8A">
        <w:rPr>
          <w:rFonts w:eastAsia="文鼎中明" w:hint="eastAsia"/>
          <w:snapToGrid/>
          <w:spacing w:val="20"/>
          <w:sz w:val="22"/>
          <w:szCs w:val="22"/>
        </w:rPr>
        <w:t>，</w:t>
      </w:r>
      <w:r w:rsidRPr="00A32A8A">
        <w:rPr>
          <w:rFonts w:eastAsia="文鼎中明" w:hint="eastAsia"/>
          <w:snapToGrid/>
          <w:spacing w:val="20"/>
        </w:rPr>
        <w:t>則</w:t>
      </w:r>
      <w:r w:rsidRPr="00A32A8A">
        <w:rPr>
          <w:rFonts w:ascii="新細明體" w:hAnsi="新細明體"/>
          <w:snapToGrid/>
          <w:spacing w:val="20"/>
          <w:position w:val="-22"/>
          <w:sz w:val="22"/>
          <w:szCs w:val="22"/>
        </w:rPr>
        <w:object w:dxaOrig="660" w:dyaOrig="580" w14:anchorId="26B672CA">
          <v:shape id="_x0000_i1082" type="#_x0000_t75" style="width:33pt;height:28.8pt" o:ole="">
            <v:imagedata r:id="rId115" o:title=""/>
          </v:shape>
          <o:OLEObject Type="Embed" ProgID="Equation.DSMT4" ShapeID="_x0000_i1082" DrawAspect="Content" ObjectID="_1777181552" r:id="rId116"/>
        </w:object>
      </w:r>
    </w:p>
    <w:p w14:paraId="062269E3" w14:textId="77777777" w:rsidR="00A32A8A" w:rsidRPr="00A32A8A" w:rsidRDefault="00A32A8A" w:rsidP="00A32A8A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400" w:lineRule="atLeast"/>
        <w:ind w:leftChars="200" w:left="480"/>
        <w:jc w:val="both"/>
        <w:rPr>
          <w:rFonts w:eastAsia="文鼎中明"/>
          <w:snapToGrid/>
          <w:spacing w:val="20"/>
          <w:sz w:val="22"/>
          <w:szCs w:val="22"/>
        </w:rPr>
      </w:pPr>
    </w:p>
    <w:p w14:paraId="76ABA994" w14:textId="4E48C106" w:rsidR="00B446B0" w:rsidRDefault="00B446B0" w:rsidP="00B446B0">
      <w:pPr>
        <w:spacing w:before="120"/>
        <w:ind w:left="390" w:hangingChars="150" w:hanging="390"/>
        <w:rPr>
          <w:rFonts w:asciiTheme="minorEastAsia" w:eastAsiaTheme="minorEastAsia" w:hAnsiTheme="minorEastAsia" w:cs="Latha"/>
          <w:b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三、</w:t>
      </w:r>
      <w:proofErr w:type="gramStart"/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選</w:t>
      </w:r>
      <w:r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填題</w:t>
      </w:r>
      <w:proofErr w:type="gramEnd"/>
      <w:r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(占50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46"/>
      </w:tblGrid>
      <w:tr w:rsidR="00B446B0" w14:paraId="1E39E16D" w14:textId="77777777" w:rsidTr="00B446B0">
        <w:trPr>
          <w:trHeight w:val="822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57A3E" w14:textId="63337A9D" w:rsidR="00B446B0" w:rsidRDefault="00B446B0" w:rsidP="000C6117">
            <w:pPr>
              <w:ind w:left="45"/>
              <w:rPr>
                <w:rFonts w:ascii="標楷體" w:eastAsia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：</w:t>
            </w:r>
            <w:r>
              <w:rPr>
                <w:rFonts w:ascii="標楷體" w:hAnsi="標楷體" w:hint="eastAsia"/>
                <w:b/>
              </w:rPr>
              <w:t>1.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A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J</w:t>
            </w:r>
            <w:r>
              <w:rPr>
                <w:rFonts w:ascii="標楷體" w:hAnsi="標楷體" w:hint="eastAsia"/>
                <w:b/>
              </w:rPr>
              <w:t>題，將答案畫記在答案卡之「選擇（填）題答案區」所標示的列號（</w:t>
            </w:r>
            <w:r>
              <w:rPr>
                <w:rFonts w:ascii="標楷體" w:hAnsi="標楷體" w:hint="eastAsia"/>
                <w:b/>
              </w:rPr>
              <w:t>7</w:t>
            </w:r>
            <w:proofErr w:type="gramStart"/>
            <w:r>
              <w:rPr>
                <w:rFonts w:ascii="標楷體" w:hAnsi="標楷體" w:hint="eastAsia"/>
                <w:b/>
              </w:rPr>
              <w:t>–</w:t>
            </w:r>
            <w:proofErr w:type="gramEnd"/>
            <w:r>
              <w:rPr>
                <w:rFonts w:ascii="標楷體" w:hAnsi="標楷體" w:hint="eastAsia"/>
                <w:b/>
              </w:rPr>
              <w:t>3</w:t>
            </w:r>
            <w:r w:rsidR="001E269C">
              <w:rPr>
                <w:rFonts w:ascii="標楷體" w:hAnsi="標楷體" w:hint="eastAsia"/>
                <w:b/>
              </w:rPr>
              <w:t>3</w:t>
            </w:r>
            <w:r>
              <w:rPr>
                <w:rFonts w:ascii="標楷體" w:hAnsi="標楷體" w:hint="eastAsia"/>
                <w:b/>
              </w:rPr>
              <w:t>）。</w:t>
            </w:r>
          </w:p>
          <w:p w14:paraId="530C698B" w14:textId="2699DE8C" w:rsidR="00B446B0" w:rsidRDefault="00B446B0" w:rsidP="00B446B0">
            <w:pPr>
              <w:ind w:left="45" w:firstLineChars="300" w:firstLine="721"/>
            </w:pPr>
            <w:r>
              <w:rPr>
                <w:rFonts w:ascii="標楷體" w:hAnsi="標楷體" w:hint="eastAsia"/>
                <w:b/>
              </w:rPr>
              <w:t>2.</w:t>
            </w:r>
            <w:r>
              <w:rPr>
                <w:rFonts w:ascii="標楷體" w:hAnsi="標楷體" w:hint="eastAsia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A</w:t>
            </w:r>
            <w:r>
              <w:rPr>
                <w:rFonts w:ascii="標楷體" w:hAnsi="標楷體" w:hint="eastAsia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J</w:t>
            </w:r>
            <w:proofErr w:type="gramStart"/>
            <w:r>
              <w:rPr>
                <w:rFonts w:ascii="標楷體" w:hAnsi="標楷體" w:hint="eastAsia"/>
                <w:b/>
              </w:rPr>
              <w:t>題每題</w:t>
            </w:r>
            <w:proofErr w:type="gramEnd"/>
            <w:r>
              <w:rPr>
                <w:rFonts w:ascii="標楷體" w:hAnsi="標楷體" w:hint="eastAsia"/>
                <w:b/>
              </w:rPr>
              <w:t>完全答對給</w:t>
            </w:r>
            <w:r>
              <w:rPr>
                <w:rFonts w:ascii="標楷體" w:hAnsi="標楷體" w:hint="eastAsia"/>
                <w:b/>
              </w:rPr>
              <w:t>5</w:t>
            </w:r>
            <w:r>
              <w:rPr>
                <w:rFonts w:ascii="標楷體" w:hAnsi="標楷體" w:hint="eastAsia"/>
                <w:b/>
              </w:rPr>
              <w:t>分，答錯不倒扣，未完全答對不給分。</w:t>
            </w:r>
          </w:p>
        </w:tc>
      </w:tr>
    </w:tbl>
    <w:p w14:paraId="50905BDF" w14:textId="77777777" w:rsidR="0016594D" w:rsidRDefault="0016594D" w:rsidP="00AE112B">
      <w:pPr>
        <w:rPr>
          <w:color w:val="000000"/>
        </w:rPr>
      </w:pPr>
    </w:p>
    <w:p w14:paraId="78E076E2" w14:textId="0C5B9918" w:rsidR="005A653D" w:rsidRPr="00C32714" w:rsidRDefault="005A653D" w:rsidP="005A653D">
      <w:pPr>
        <w:pStyle w:val="Normal083"/>
        <w:snapToGrid w:val="0"/>
        <w:spacing w:before="80"/>
        <w:textAlignment w:val="center"/>
        <w:rPr>
          <w:rFonts w:eastAsia="DengXian"/>
          <w:lang w:eastAsia="zh-CN"/>
        </w:rPr>
      </w:pPr>
      <w:bookmarkStart w:id="5" w:name="QQ200814000085_M"/>
      <w:bookmarkStart w:id="6" w:name="QQ200814000085"/>
      <w:bookmarkStart w:id="7" w:name="QQ200803000281"/>
      <w:bookmarkStart w:id="8" w:name="QQ200803000281_1_H"/>
      <w:r>
        <w:rPr>
          <w:rFonts w:hint="eastAsia"/>
          <w:kern w:val="2"/>
        </w:rPr>
        <w:t xml:space="preserve">A.  </w:t>
      </w:r>
      <w:r w:rsidRPr="00C32714">
        <w:rPr>
          <w:rFonts w:eastAsia="文鼎中明" w:hint="eastAsia"/>
          <w:color w:val="auto"/>
          <w:spacing w:val="20"/>
        </w:rPr>
        <w:t>若直</w:t>
      </w:r>
      <w:bookmarkStart w:id="9" w:name="_Hlk165540397"/>
      <w:r w:rsidRPr="00C32714">
        <w:rPr>
          <w:rFonts w:eastAsia="文鼎中明" w:hint="eastAsia"/>
          <w:color w:val="auto"/>
          <w:spacing w:val="20"/>
        </w:rPr>
        <w:t>線</w:t>
      </w:r>
      <w:bookmarkStart w:id="10" w:name="_Hlk165540380"/>
      <w:r w:rsidR="00CC7DA3">
        <w:object w:dxaOrig="1520" w:dyaOrig="680" w14:anchorId="5B9B88EB">
          <v:shape id="_x0000_i1083" type="#_x0000_t75" style="width:76.2pt;height:33.6pt" o:ole="">
            <v:imagedata r:id="rId117" o:title=""/>
          </v:shape>
          <o:OLEObject Type="Embed" ProgID="Equation.DSMT4" ShapeID="_x0000_i1083" DrawAspect="Content" ObjectID="_1777181553" r:id="rId118"/>
        </w:object>
      </w:r>
      <w:bookmarkEnd w:id="9"/>
      <w:bookmarkEnd w:id="10"/>
      <w:r>
        <w:t xml:space="preserve"> </w:t>
      </w:r>
      <w:r w:rsidRPr="00C32714">
        <w:rPr>
          <w:rFonts w:eastAsia="文鼎中明" w:hint="eastAsia"/>
          <w:color w:val="auto"/>
          <w:spacing w:val="20"/>
        </w:rPr>
        <w:t>與平面</w:t>
      </w:r>
      <w:r w:rsidRPr="00C32714">
        <w:rPr>
          <w:rFonts w:hint="eastAsia"/>
          <w:i/>
          <w:kern w:val="2"/>
        </w:rPr>
        <w:t>E</w:t>
      </w:r>
      <w:r w:rsidRPr="00C32714">
        <w:rPr>
          <w:rFonts w:hint="eastAsia"/>
          <w:kern w:val="2"/>
        </w:rPr>
        <w:t>：</w:t>
      </w:r>
      <w:r w:rsidRPr="00C32714">
        <w:rPr>
          <w:rFonts w:hint="eastAsia"/>
          <w:i/>
          <w:kern w:val="2"/>
        </w:rPr>
        <w:t>ax</w:t>
      </w:r>
      <w:r w:rsidRPr="00C32714">
        <w:rPr>
          <w:rFonts w:hint="eastAsia"/>
          <w:kern w:val="2"/>
        </w:rPr>
        <w:t xml:space="preserve"> </w:t>
      </w:r>
      <w:r w:rsidRPr="00C32714">
        <w:rPr>
          <w:kern w:val="2"/>
        </w:rPr>
        <w:t>−</w:t>
      </w:r>
      <w:r w:rsidRPr="00C32714">
        <w:rPr>
          <w:rFonts w:hint="eastAsia"/>
          <w:kern w:val="2"/>
        </w:rPr>
        <w:t xml:space="preserve"> </w:t>
      </w:r>
      <w:r w:rsidR="00CC7DA3">
        <w:rPr>
          <w:rFonts w:hint="eastAsia"/>
          <w:kern w:val="2"/>
        </w:rPr>
        <w:t>5</w:t>
      </w:r>
      <w:r w:rsidRPr="00C32714">
        <w:rPr>
          <w:rFonts w:hint="eastAsia"/>
          <w:i/>
          <w:kern w:val="2"/>
        </w:rPr>
        <w:t>y</w:t>
      </w:r>
      <w:r w:rsidRPr="00C32714">
        <w:rPr>
          <w:rFonts w:hint="eastAsia"/>
          <w:kern w:val="2"/>
        </w:rPr>
        <w:t xml:space="preserve"> </w:t>
      </w:r>
      <w:r w:rsidRPr="00C32714">
        <w:rPr>
          <w:kern w:val="2"/>
        </w:rPr>
        <w:t>+</w:t>
      </w:r>
      <w:r w:rsidRPr="00C32714">
        <w:rPr>
          <w:rFonts w:hint="eastAsia"/>
          <w:kern w:val="2"/>
        </w:rPr>
        <w:t xml:space="preserve"> </w:t>
      </w:r>
      <w:r w:rsidRPr="00C32714">
        <w:rPr>
          <w:rFonts w:hint="eastAsia"/>
          <w:i/>
          <w:kern w:val="2"/>
        </w:rPr>
        <w:t>z</w:t>
      </w:r>
      <w:r w:rsidRPr="00C32714">
        <w:rPr>
          <w:rFonts w:hint="eastAsia"/>
          <w:kern w:val="2"/>
        </w:rPr>
        <w:t xml:space="preserve"> </w:t>
      </w:r>
      <w:r w:rsidRPr="00C32714">
        <w:rPr>
          <w:kern w:val="2"/>
        </w:rPr>
        <w:t>−</w:t>
      </w:r>
      <w:r w:rsidRPr="00C32714">
        <w:rPr>
          <w:rFonts w:hint="eastAsia"/>
          <w:kern w:val="2"/>
        </w:rPr>
        <w:t xml:space="preserve"> </w:t>
      </w:r>
      <w:r w:rsidR="00CC7DA3">
        <w:rPr>
          <w:rFonts w:hint="eastAsia"/>
          <w:kern w:val="2"/>
        </w:rPr>
        <w:t>7</w:t>
      </w:r>
      <w:r w:rsidRPr="00C32714">
        <w:rPr>
          <w:rFonts w:hint="eastAsia"/>
          <w:kern w:val="2"/>
        </w:rPr>
        <w:t xml:space="preserve"> </w:t>
      </w:r>
      <w:r w:rsidRPr="00C32714">
        <w:rPr>
          <w:kern w:val="2"/>
        </w:rPr>
        <w:t>=</w:t>
      </w:r>
      <w:r w:rsidRPr="00C32714">
        <w:rPr>
          <w:rFonts w:hint="eastAsia"/>
          <w:kern w:val="2"/>
        </w:rPr>
        <w:t xml:space="preserve"> 0</w:t>
      </w:r>
      <w:r w:rsidRPr="00C32714">
        <w:rPr>
          <w:rFonts w:eastAsia="文鼎中明" w:hint="eastAsia"/>
          <w:color w:val="auto"/>
          <w:spacing w:val="20"/>
        </w:rPr>
        <w:t>平行</w:t>
      </w:r>
      <w:r w:rsidRPr="00C32714">
        <w:rPr>
          <w:rFonts w:hint="eastAsia"/>
          <w:kern w:val="2"/>
        </w:rPr>
        <w:t>，</w:t>
      </w:r>
      <w:r w:rsidRPr="00C32714">
        <w:rPr>
          <w:rFonts w:eastAsia="文鼎中明" w:hint="eastAsia"/>
          <w:color w:val="auto"/>
          <w:spacing w:val="20"/>
        </w:rPr>
        <w:t>則</w:t>
      </w:r>
      <w:bookmarkStart w:id="11" w:name="QQ200814000085_1_H"/>
      <w:bookmarkEnd w:id="5"/>
      <w:r w:rsidRPr="00C32714">
        <w:rPr>
          <w:rFonts w:hint="eastAsia"/>
          <w:i/>
          <w:kern w:val="2"/>
        </w:rPr>
        <w:t>a</w:t>
      </w:r>
      <w:r w:rsidRPr="00C32714">
        <w:rPr>
          <w:rFonts w:hint="eastAsia"/>
          <w:kern w:val="2"/>
        </w:rPr>
        <w:t xml:space="preserve"> </w:t>
      </w:r>
      <w:r w:rsidRPr="00C32714">
        <w:rPr>
          <w:rFonts w:eastAsia="文鼎中明"/>
          <w:color w:val="auto"/>
          <w:spacing w:val="20"/>
        </w:rPr>
        <w:t>之值為</w:t>
      </w:r>
      <w:r w:rsidRPr="00C32714">
        <w:rPr>
          <w:rFonts w:hint="eastAsia"/>
          <w:kern w:val="2"/>
        </w:rPr>
        <w:t xml:space="preserve"> </w: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x\bo(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B446B0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7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B446B0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8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B446B0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Pr="00C32714">
        <w:rPr>
          <w:rFonts w:hint="eastAsia"/>
          <w:kern w:val="2"/>
        </w:rPr>
        <w:t>。</w:t>
      </w:r>
      <w:bookmarkEnd w:id="6"/>
      <w:bookmarkEnd w:id="11"/>
    </w:p>
    <w:bookmarkEnd w:id="7"/>
    <w:bookmarkEnd w:id="8"/>
    <w:p w14:paraId="11B4AE37" w14:textId="77777777" w:rsidR="00AE112B" w:rsidRPr="00AE112B" w:rsidRDefault="00AE112B" w:rsidP="00533249">
      <w:pPr>
        <w:pStyle w:val="Normal031"/>
        <w:snapToGrid w:val="0"/>
        <w:textAlignment w:val="center"/>
        <w:rPr>
          <w:rFonts w:eastAsia="新細明體"/>
          <w:lang w:eastAsia="zh-TW"/>
        </w:rPr>
      </w:pPr>
    </w:p>
    <w:p w14:paraId="5B8C3DC9" w14:textId="77777777" w:rsidR="00AE112B" w:rsidRDefault="00AE112B"/>
    <w:p w14:paraId="77AF707D" w14:textId="77777777" w:rsidR="000A44BE" w:rsidRDefault="005A653D" w:rsidP="00326187">
      <w:pPr>
        <w:topLinePunct/>
        <w:snapToGrid w:val="0"/>
        <w:rPr>
          <w:color w:val="000000"/>
        </w:rPr>
      </w:pPr>
      <w:r>
        <w:rPr>
          <w:rFonts w:eastAsia="文鼎中明" w:hint="eastAsia"/>
          <w:snapToGrid/>
          <w:spacing w:val="20"/>
        </w:rPr>
        <w:t>B</w:t>
      </w:r>
      <w:r w:rsidR="00326187">
        <w:rPr>
          <w:rFonts w:eastAsia="文鼎中明" w:hint="eastAsia"/>
          <w:snapToGrid/>
          <w:spacing w:val="20"/>
        </w:rPr>
        <w:t xml:space="preserve">. </w:t>
      </w:r>
      <w:r w:rsidR="00A850CF" w:rsidRPr="007E124D">
        <w:rPr>
          <w:rFonts w:eastAsia="文鼎中明" w:hint="eastAsia"/>
          <w:snapToGrid/>
          <w:spacing w:val="20"/>
        </w:rPr>
        <w:t>如下圖，</w:t>
      </w:r>
      <w:r w:rsidR="00AE112B" w:rsidRPr="007E124D">
        <w:rPr>
          <w:rFonts w:eastAsia="文鼎中明" w:hint="eastAsia"/>
          <w:snapToGrid/>
          <w:spacing w:val="20"/>
        </w:rPr>
        <w:t>有一個邊長為</w:t>
      </w:r>
      <w:r w:rsidR="00F615F5">
        <w:rPr>
          <w:rFonts w:hint="eastAsia"/>
          <w:color w:val="000000"/>
        </w:rPr>
        <w:t>6</w:t>
      </w:r>
      <w:r w:rsidR="00AE112B" w:rsidRPr="007E124D">
        <w:rPr>
          <w:rFonts w:eastAsia="文鼎中明" w:hint="eastAsia"/>
          <w:snapToGrid/>
          <w:spacing w:val="20"/>
        </w:rPr>
        <w:t>公尺的正立方體木塊，一位雕塑家想要作一件藝術品，他拿鋸子沿</w:t>
      </w:r>
      <w:r w:rsidR="00AE112B" w:rsidRPr="007A7607">
        <w:rPr>
          <w:rFonts w:hint="eastAsia"/>
          <w:i/>
          <w:iCs/>
          <w:color w:val="000000"/>
        </w:rPr>
        <w:t>P</w:t>
      </w:r>
      <w:r w:rsidR="00AE112B" w:rsidRPr="007A7607">
        <w:rPr>
          <w:rFonts w:hint="eastAsia"/>
          <w:color w:val="000000"/>
        </w:rPr>
        <w:t>，</w:t>
      </w:r>
      <w:r w:rsidR="00AE112B" w:rsidRPr="007A7607">
        <w:rPr>
          <w:rFonts w:hint="eastAsia"/>
          <w:i/>
          <w:iCs/>
          <w:color w:val="000000"/>
        </w:rPr>
        <w:t>Q</w:t>
      </w:r>
      <w:r w:rsidR="00AE112B" w:rsidRPr="007A7607">
        <w:rPr>
          <w:rFonts w:hint="eastAsia"/>
          <w:color w:val="000000"/>
        </w:rPr>
        <w:t>，</w:t>
      </w:r>
    </w:p>
    <w:p w14:paraId="2586FE07" w14:textId="77777777" w:rsidR="000A44BE" w:rsidRDefault="000A44BE" w:rsidP="00326187">
      <w:pPr>
        <w:topLinePunct/>
        <w:snapToGrid w:val="0"/>
        <w:rPr>
          <w:color w:val="000000"/>
        </w:rPr>
      </w:pPr>
      <w:r>
        <w:rPr>
          <w:rFonts w:hint="eastAsia"/>
          <w:color w:val="000000"/>
        </w:rPr>
        <w:t xml:space="preserve">    </w:t>
      </w:r>
      <w:r w:rsidR="00AE112B" w:rsidRPr="007A7607">
        <w:rPr>
          <w:rFonts w:hint="eastAsia"/>
          <w:i/>
          <w:iCs/>
          <w:color w:val="000000"/>
        </w:rPr>
        <w:t>R</w:t>
      </w:r>
      <w:proofErr w:type="gramStart"/>
      <w:r w:rsidR="00AE112B" w:rsidRPr="007E124D">
        <w:rPr>
          <w:rFonts w:eastAsia="文鼎中明" w:hint="eastAsia"/>
          <w:snapToGrid/>
          <w:spacing w:val="20"/>
        </w:rPr>
        <w:t>三點鋸下四面體</w:t>
      </w:r>
      <w:proofErr w:type="gramEnd"/>
      <w:r w:rsidR="00AE112B" w:rsidRPr="007A7607">
        <w:rPr>
          <w:rFonts w:hint="eastAsia"/>
          <w:i/>
          <w:iCs/>
          <w:color w:val="000000"/>
        </w:rPr>
        <w:t>APQR</w:t>
      </w:r>
      <w:r w:rsidR="00AE112B" w:rsidRPr="007A7607">
        <w:rPr>
          <w:rFonts w:hint="eastAsia"/>
          <w:color w:val="000000"/>
        </w:rPr>
        <w:t>，</w:t>
      </w:r>
      <w:r w:rsidR="00AE112B" w:rsidRPr="007E124D">
        <w:rPr>
          <w:rFonts w:eastAsia="文鼎中明" w:hint="eastAsia"/>
          <w:snapToGrid/>
          <w:spacing w:val="20"/>
        </w:rPr>
        <w:t>剩下的木塊以截面</w:t>
      </w:r>
      <w:r w:rsidR="00AE112B" w:rsidRPr="007E124D">
        <w:rPr>
          <w:rFonts w:eastAsia="文鼎中明" w:hint="eastAsia"/>
          <w:snapToGrid/>
          <w:spacing w:val="20"/>
        </w:rPr>
        <w:t>PQR</w:t>
      </w:r>
      <w:r w:rsidR="00AE112B" w:rsidRPr="007E124D">
        <w:rPr>
          <w:rFonts w:eastAsia="文鼎中明" w:hint="eastAsia"/>
          <w:snapToGrid/>
          <w:spacing w:val="20"/>
        </w:rPr>
        <w:t>為底放在地上，已知</w:t>
      </w:r>
      <w:r w:rsidR="00A33F59" w:rsidRPr="007A7607">
        <w:rPr>
          <w:color w:val="000000"/>
        </w:rPr>
        <w:fldChar w:fldCharType="begin"/>
      </w:r>
      <w:r w:rsidR="00AE112B" w:rsidRPr="007A7607">
        <w:rPr>
          <w:color w:val="000000"/>
        </w:rPr>
        <w:instrText xml:space="preserve"> eq \x\to(</w:instrText>
      </w:r>
      <w:r w:rsidR="00AE112B" w:rsidRPr="007A7607">
        <w:rPr>
          <w:i/>
          <w:iCs/>
          <w:color w:val="000000"/>
        </w:rPr>
        <w:instrText>A</w:instrText>
      </w:r>
      <w:r w:rsidR="00AE112B" w:rsidRPr="007A7607">
        <w:rPr>
          <w:rFonts w:hint="eastAsia"/>
          <w:i/>
          <w:iCs/>
          <w:color w:val="000000"/>
        </w:rPr>
        <w:instrText>P</w:instrText>
      </w:r>
      <w:r w:rsidR="00AE112B" w:rsidRPr="007A7607">
        <w:rPr>
          <w:color w:val="000000"/>
        </w:rPr>
        <w:instrText>)</w:instrText>
      </w:r>
      <w:r w:rsidR="00A33F59" w:rsidRPr="007A7607">
        <w:rPr>
          <w:color w:val="000000"/>
        </w:rPr>
        <w:fldChar w:fldCharType="end"/>
      </w:r>
      <w:r w:rsidR="00AE112B" w:rsidRPr="007A7607">
        <w:rPr>
          <w:rFonts w:hint="eastAsia"/>
          <w:color w:val="000000"/>
        </w:rPr>
        <w:t>＝</w:t>
      </w:r>
      <w:r w:rsidR="00F615F5">
        <w:rPr>
          <w:rFonts w:hint="eastAsia"/>
          <w:color w:val="000000"/>
        </w:rPr>
        <w:t>2</w:t>
      </w:r>
      <w:r w:rsidR="00AE112B" w:rsidRPr="007E124D">
        <w:rPr>
          <w:rFonts w:eastAsia="文鼎中明" w:hint="eastAsia"/>
          <w:snapToGrid/>
          <w:spacing w:val="20"/>
        </w:rPr>
        <w:t>公尺</w:t>
      </w:r>
      <w:r w:rsidR="00AE112B" w:rsidRPr="007A7607">
        <w:rPr>
          <w:rFonts w:hint="eastAsia"/>
          <w:color w:val="000000"/>
        </w:rPr>
        <w:t>，</w:t>
      </w:r>
      <w:r w:rsidR="00A33F59" w:rsidRPr="007A7607">
        <w:rPr>
          <w:color w:val="000000"/>
        </w:rPr>
        <w:fldChar w:fldCharType="begin"/>
      </w:r>
      <w:r w:rsidR="00AE112B" w:rsidRPr="007A7607">
        <w:rPr>
          <w:color w:val="000000"/>
        </w:rPr>
        <w:instrText xml:space="preserve"> eq \x\to(</w:instrText>
      </w:r>
      <w:r w:rsidR="00AE112B" w:rsidRPr="007A7607">
        <w:rPr>
          <w:i/>
          <w:iCs/>
          <w:color w:val="000000"/>
        </w:rPr>
        <w:instrText>A</w:instrText>
      </w:r>
      <w:r w:rsidR="00AE112B" w:rsidRPr="007A7607">
        <w:rPr>
          <w:rFonts w:hint="eastAsia"/>
          <w:i/>
          <w:iCs/>
          <w:color w:val="000000"/>
        </w:rPr>
        <w:instrText>Q</w:instrText>
      </w:r>
      <w:r w:rsidR="00AE112B" w:rsidRPr="007A7607">
        <w:rPr>
          <w:color w:val="000000"/>
        </w:rPr>
        <w:instrText>)</w:instrText>
      </w:r>
      <w:r w:rsidR="00A33F59" w:rsidRPr="007A7607">
        <w:rPr>
          <w:color w:val="000000"/>
        </w:rPr>
        <w:fldChar w:fldCharType="end"/>
      </w:r>
      <w:r w:rsidR="00AE112B" w:rsidRPr="007A7607">
        <w:rPr>
          <w:rFonts w:hint="eastAsia"/>
          <w:color w:val="000000"/>
        </w:rPr>
        <w:t>＝</w:t>
      </w:r>
      <w:r w:rsidR="00A33F59" w:rsidRPr="007A7607">
        <w:rPr>
          <w:color w:val="000000"/>
        </w:rPr>
        <w:fldChar w:fldCharType="begin"/>
      </w:r>
      <w:r w:rsidR="00AE112B" w:rsidRPr="007A7607">
        <w:rPr>
          <w:color w:val="000000"/>
        </w:rPr>
        <w:instrText xml:space="preserve"> eq \x\to(</w:instrText>
      </w:r>
      <w:r w:rsidR="00AE112B" w:rsidRPr="007A7607">
        <w:rPr>
          <w:i/>
          <w:iCs/>
          <w:color w:val="000000"/>
        </w:rPr>
        <w:instrText>A</w:instrText>
      </w:r>
      <w:r w:rsidR="00AE112B" w:rsidRPr="007A7607">
        <w:rPr>
          <w:rFonts w:hint="eastAsia"/>
          <w:i/>
          <w:iCs/>
          <w:color w:val="000000"/>
        </w:rPr>
        <w:instrText>R</w:instrText>
      </w:r>
      <w:r w:rsidR="00AE112B" w:rsidRPr="007A7607">
        <w:rPr>
          <w:color w:val="000000"/>
        </w:rPr>
        <w:instrText>)</w:instrText>
      </w:r>
      <w:r w:rsidR="00A33F59" w:rsidRPr="007A7607">
        <w:rPr>
          <w:color w:val="000000"/>
        </w:rPr>
        <w:fldChar w:fldCharType="end"/>
      </w:r>
      <w:r w:rsidR="00AE112B" w:rsidRPr="007A7607">
        <w:rPr>
          <w:rFonts w:hint="eastAsia"/>
          <w:color w:val="000000"/>
        </w:rPr>
        <w:t>＝</w:t>
      </w:r>
      <w:r w:rsidR="00F615F5">
        <w:rPr>
          <w:rFonts w:hint="eastAsia"/>
          <w:color w:val="000000"/>
        </w:rPr>
        <w:t>1</w:t>
      </w:r>
    </w:p>
    <w:p w14:paraId="47432C28" w14:textId="4F87A8C2" w:rsidR="00AE112B" w:rsidRPr="00326187" w:rsidRDefault="000A44BE" w:rsidP="00326187">
      <w:pPr>
        <w:topLinePunct/>
        <w:snapToGrid w:val="0"/>
        <w:rPr>
          <w:color w:val="000000"/>
        </w:rPr>
      </w:pPr>
      <w:r>
        <w:rPr>
          <w:rFonts w:hint="eastAsia"/>
          <w:color w:val="000000"/>
        </w:rPr>
        <w:t xml:space="preserve">    </w:t>
      </w:r>
      <w:r w:rsidR="00AE112B" w:rsidRPr="007E124D">
        <w:rPr>
          <w:rFonts w:eastAsia="文鼎中明" w:hint="eastAsia"/>
          <w:snapToGrid/>
          <w:spacing w:val="20"/>
        </w:rPr>
        <w:t>公尺</w:t>
      </w:r>
      <w:r w:rsidR="00AE112B" w:rsidRPr="007A7607">
        <w:rPr>
          <w:rFonts w:hint="eastAsia"/>
          <w:color w:val="000000"/>
        </w:rPr>
        <w:t>，</w:t>
      </w:r>
      <w:r w:rsidR="00D07F58">
        <w:rPr>
          <w:rFonts w:eastAsia="文鼎中明" w:hint="eastAsia"/>
          <w:snapToGrid/>
          <w:spacing w:val="20"/>
        </w:rPr>
        <w:t>則</w:t>
      </w:r>
      <w:r w:rsidR="00AE112B" w:rsidRPr="007E124D">
        <w:rPr>
          <w:rFonts w:eastAsia="文鼎中明" w:hint="eastAsia"/>
          <w:snapToGrid/>
          <w:spacing w:val="20"/>
        </w:rPr>
        <w:t>這一件藝術品</w:t>
      </w:r>
      <w:r w:rsidR="00D07F58">
        <w:rPr>
          <w:rFonts w:eastAsia="文鼎中明" w:hint="eastAsia"/>
          <w:snapToGrid/>
          <w:spacing w:val="20"/>
        </w:rPr>
        <w:t>距離地面</w:t>
      </w:r>
      <w:r w:rsidR="00AE112B" w:rsidRPr="007E124D">
        <w:rPr>
          <w:rFonts w:eastAsia="文鼎中明" w:hint="eastAsia"/>
          <w:snapToGrid/>
          <w:spacing w:val="20"/>
        </w:rPr>
        <w:t>的高度為</w:t>
      </w:r>
      <w:bookmarkStart w:id="12" w:name="_Hlk165558063"/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eq \x\bo(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eq \f(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B446B0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9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B446B0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10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,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B446B0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0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11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)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instrText>)</w:instrText>
      </w:r>
      <w:r w:rsidR="00B446B0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bookmarkEnd w:id="12"/>
      <w:r w:rsidR="00AE112B" w:rsidRPr="007E124D">
        <w:rPr>
          <w:rFonts w:eastAsia="文鼎中明" w:hint="eastAsia"/>
          <w:snapToGrid/>
          <w:spacing w:val="20"/>
        </w:rPr>
        <w:t>公尺</w:t>
      </w:r>
      <w:r w:rsidR="00D07F58">
        <w:rPr>
          <w:rFonts w:hint="eastAsia"/>
          <w:color w:val="000000"/>
        </w:rPr>
        <w:t>。</w:t>
      </w:r>
      <w:r w:rsidR="00F615F5" w:rsidRPr="00F615F5">
        <w:rPr>
          <w:rFonts w:eastAsia="文鼎中明" w:hint="eastAsia"/>
          <w:snapToGrid/>
          <w:spacing w:val="20"/>
        </w:rPr>
        <w:t>(</w:t>
      </w:r>
      <w:r w:rsidR="00F615F5" w:rsidRPr="00F615F5">
        <w:rPr>
          <w:rFonts w:eastAsia="文鼎中明" w:hint="eastAsia"/>
          <w:snapToGrid/>
          <w:spacing w:val="20"/>
        </w:rPr>
        <w:t>化成最簡分數</w:t>
      </w:r>
      <w:r w:rsidR="00F615F5" w:rsidRPr="00F615F5">
        <w:rPr>
          <w:rFonts w:eastAsia="文鼎中明" w:hint="eastAsia"/>
          <w:snapToGrid/>
          <w:spacing w:val="20"/>
        </w:rPr>
        <w:t>)</w:t>
      </w:r>
    </w:p>
    <w:p w14:paraId="19FB4C2E" w14:textId="711AA29C" w:rsidR="00AE112B" w:rsidRPr="00751D7B" w:rsidRDefault="00AE112B" w:rsidP="00B50A91">
      <w:pPr>
        <w:topLinePunct/>
        <w:snapToGrid w:val="0"/>
        <w:spacing w:beforeLines="100" w:before="360"/>
        <w:rPr>
          <w:snapToGrid/>
        </w:rPr>
      </w:pPr>
      <w:r w:rsidRPr="008968D6">
        <w:rPr>
          <w:noProof/>
          <w:color w:val="000000"/>
        </w:rPr>
        <w:drawing>
          <wp:inline distT="0" distB="0" distL="0" distR="0" wp14:anchorId="405E7225" wp14:editId="3A30726F">
            <wp:extent cx="1356360" cy="1064428"/>
            <wp:effectExtent l="0" t="0" r="0" b="0"/>
            <wp:docPr id="1965217793" name="圖片 1" descr="一張含有 寫生, 圖畫, 圖表, 折紙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217793" name="圖片 1" descr="一張含有 寫生, 圖畫, 圖表, 折紙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284" cy="1067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054BC" w14:textId="0D51893C" w:rsidR="000A44BE" w:rsidRDefault="00326187" w:rsidP="00533249">
      <w:pPr>
        <w:spacing w:line="0" w:lineRule="atLeast"/>
        <w:rPr>
          <w:rFonts w:eastAsia="文鼎中明"/>
          <w:snapToGrid/>
          <w:spacing w:val="20"/>
        </w:rPr>
      </w:pPr>
      <w:r>
        <w:rPr>
          <w:rFonts w:hint="eastAsia"/>
          <w:color w:val="000000"/>
        </w:rPr>
        <w:t>C</w:t>
      </w:r>
      <w:r w:rsidR="0016594D" w:rsidRPr="007E124D">
        <w:rPr>
          <w:rFonts w:hint="eastAsia"/>
          <w:color w:val="000000"/>
        </w:rPr>
        <w:t>.</w:t>
      </w:r>
      <w:r w:rsidR="0016594D" w:rsidRPr="007E124D">
        <w:rPr>
          <w:rFonts w:eastAsia="文鼎中明" w:hint="eastAsia"/>
          <w:snapToGrid/>
          <w:spacing w:val="20"/>
        </w:rPr>
        <w:t xml:space="preserve"> </w:t>
      </w:r>
      <w:r w:rsidR="0016594D" w:rsidRPr="007E124D">
        <w:rPr>
          <w:rFonts w:eastAsia="文鼎中明" w:hint="eastAsia"/>
          <w:snapToGrid/>
          <w:spacing w:val="20"/>
        </w:rPr>
        <w:t>坐標空間中有方向向量為</w:t>
      </w:r>
      <w:r w:rsidR="00CC7DA3" w:rsidRPr="00BE2A9A">
        <w:rPr>
          <w:color w:val="FF0000"/>
          <w:position w:val="-14"/>
        </w:rPr>
        <w:object w:dxaOrig="740" w:dyaOrig="400" w14:anchorId="4164F344">
          <v:shape id="_x0000_i1084" type="#_x0000_t75" style="width:37.2pt;height:19.8pt" o:ole="">
            <v:imagedata r:id="rId120" o:title=""/>
          </v:shape>
          <o:OLEObject Type="Embed" ProgID="Equation.DSMT4" ShapeID="_x0000_i1084" DrawAspect="Content" ObjectID="_1777181554" r:id="rId121"/>
        </w:object>
      </w:r>
      <w:r w:rsidR="0016594D" w:rsidRPr="007E124D">
        <w:rPr>
          <w:rFonts w:eastAsia="文鼎中明" w:hint="eastAsia"/>
          <w:snapToGrid/>
          <w:spacing w:val="20"/>
        </w:rPr>
        <w:t>的直線</w:t>
      </w:r>
      <w:r w:rsidR="0016594D" w:rsidRPr="00BE2A9A">
        <w:rPr>
          <w:color w:val="FF0000"/>
          <w:position w:val="-4"/>
        </w:rPr>
        <w:object w:dxaOrig="220" w:dyaOrig="260" w14:anchorId="58D53EA9">
          <v:shape id="_x0000_i1085" type="#_x0000_t75" style="width:10.8pt;height:13.2pt" o:ole="">
            <v:imagedata r:id="rId122" o:title=""/>
          </v:shape>
          <o:OLEObject Type="Embed" ProgID="Equation.DSMT4" ShapeID="_x0000_i1085" DrawAspect="Content" ObjectID="_1777181555" r:id="rId123"/>
        </w:object>
      </w:r>
      <w:r w:rsidR="0016594D" w:rsidRPr="00B732A7">
        <w:rPr>
          <w:rFonts w:hint="eastAsia"/>
        </w:rPr>
        <w:t>、</w:t>
      </w:r>
      <w:r w:rsidR="0016594D" w:rsidRPr="007E124D">
        <w:rPr>
          <w:rFonts w:eastAsia="文鼎中明" w:hint="eastAsia"/>
          <w:snapToGrid/>
          <w:spacing w:val="20"/>
        </w:rPr>
        <w:t>平面</w:t>
      </w:r>
      <w:r w:rsidR="00CC7DA3" w:rsidRPr="00BE2A9A">
        <w:rPr>
          <w:color w:val="FF0000"/>
          <w:position w:val="-12"/>
        </w:rPr>
        <w:object w:dxaOrig="2180" w:dyaOrig="360" w14:anchorId="07D1B3C3">
          <v:shape id="_x0000_i1086" type="#_x0000_t75" style="width:108.6pt;height:18pt" o:ole="">
            <v:imagedata r:id="rId124" o:title=""/>
          </v:shape>
          <o:OLEObject Type="Embed" ProgID="Equation.DSMT4" ShapeID="_x0000_i1086" DrawAspect="Content" ObjectID="_1777181556" r:id="rId125"/>
        </w:object>
      </w:r>
      <w:r w:rsidR="0016594D" w:rsidRPr="007E124D">
        <w:rPr>
          <w:rFonts w:eastAsia="文鼎中明" w:hint="eastAsia"/>
          <w:snapToGrid/>
          <w:spacing w:val="20"/>
        </w:rPr>
        <w:t>與平面</w:t>
      </w:r>
      <w:r w:rsidR="00CC7DA3" w:rsidRPr="00BE2A9A">
        <w:rPr>
          <w:color w:val="FF0000"/>
          <w:position w:val="-12"/>
        </w:rPr>
        <w:object w:dxaOrig="2380" w:dyaOrig="360" w14:anchorId="12E9F591">
          <v:shape id="_x0000_i1087" type="#_x0000_t75" style="width:118.8pt;height:18pt" o:ole="">
            <v:imagedata r:id="rId126" o:title=""/>
          </v:shape>
          <o:OLEObject Type="Embed" ProgID="Equation.DSMT4" ShapeID="_x0000_i1087" DrawAspect="Content" ObjectID="_1777181557" r:id="rId127"/>
        </w:object>
      </w:r>
      <w:r w:rsidR="0016594D" w:rsidRPr="00B732A7">
        <w:rPr>
          <w:rFonts w:hint="eastAsia"/>
        </w:rPr>
        <w:t>。</w:t>
      </w:r>
      <w:r w:rsidR="0016594D" w:rsidRPr="00B732A7">
        <w:rPr>
          <w:rFonts w:eastAsia="文鼎中明" w:hint="eastAsia"/>
          <w:snapToGrid/>
          <w:spacing w:val="20"/>
        </w:rPr>
        <w:t>則</w:t>
      </w:r>
      <w:r w:rsidR="0016594D" w:rsidRPr="00B732A7">
        <w:rPr>
          <w:position w:val="-4"/>
        </w:rPr>
        <w:object w:dxaOrig="220" w:dyaOrig="260" w14:anchorId="347E7838">
          <v:shape id="_x0000_i1088" type="#_x0000_t75" style="width:10.8pt;height:13.2pt" o:ole="">
            <v:imagedata r:id="rId128" o:title=""/>
          </v:shape>
          <o:OLEObject Type="Embed" ProgID="Equation.DSMT4" ShapeID="_x0000_i1088" DrawAspect="Content" ObjectID="_1777181558" r:id="rId129"/>
        </w:object>
      </w:r>
      <w:r w:rsidR="0016594D" w:rsidRPr="00B732A7">
        <w:rPr>
          <w:rFonts w:eastAsia="文鼎中明" w:hint="eastAsia"/>
          <w:snapToGrid/>
          <w:spacing w:val="20"/>
        </w:rPr>
        <w:t>被</w:t>
      </w:r>
    </w:p>
    <w:p w14:paraId="5B7DD173" w14:textId="557FDBC8" w:rsidR="0016594D" w:rsidRPr="00BE2A9A" w:rsidRDefault="000A44BE" w:rsidP="00533249">
      <w:pPr>
        <w:spacing w:line="0" w:lineRule="atLeast"/>
        <w:rPr>
          <w:color w:val="FF0000"/>
        </w:rPr>
      </w:pPr>
      <w:r>
        <w:rPr>
          <w:rFonts w:eastAsia="文鼎中明" w:hint="eastAsia"/>
          <w:snapToGrid/>
          <w:spacing w:val="20"/>
        </w:rPr>
        <w:t xml:space="preserve">  </w:t>
      </w:r>
      <w:r w:rsidR="0016594D" w:rsidRPr="00B732A7">
        <w:rPr>
          <w:position w:val="-12"/>
        </w:rPr>
        <w:object w:dxaOrig="279" w:dyaOrig="360" w14:anchorId="72D6CD30">
          <v:shape id="_x0000_i1089" type="#_x0000_t75" style="width:13.8pt;height:18pt" o:ole="">
            <v:imagedata r:id="rId130" o:title=""/>
          </v:shape>
          <o:OLEObject Type="Embed" ProgID="Equation.DSMT4" ShapeID="_x0000_i1089" DrawAspect="Content" ObjectID="_1777181559" r:id="rId131"/>
        </w:object>
      </w:r>
      <w:r w:rsidR="0016594D" w:rsidRPr="00B732A7">
        <w:rPr>
          <w:rFonts w:hint="eastAsia"/>
        </w:rPr>
        <w:t>、</w:t>
      </w:r>
      <w:r w:rsidR="0016594D" w:rsidRPr="00B732A7">
        <w:rPr>
          <w:position w:val="-12"/>
        </w:rPr>
        <w:object w:dxaOrig="300" w:dyaOrig="360" w14:anchorId="358AAA44">
          <v:shape id="_x0000_i1090" type="#_x0000_t75" style="width:15pt;height:18pt" o:ole="">
            <v:imagedata r:id="rId132" o:title=""/>
          </v:shape>
          <o:OLEObject Type="Embed" ProgID="Equation.DSMT4" ShapeID="_x0000_i1090" DrawAspect="Content" ObjectID="_1777181560" r:id="rId133"/>
        </w:object>
      </w:r>
      <w:proofErr w:type="gramStart"/>
      <w:r w:rsidR="0016594D" w:rsidRPr="00B732A7">
        <w:rPr>
          <w:rFonts w:eastAsia="文鼎中明" w:hint="eastAsia"/>
          <w:snapToGrid/>
          <w:spacing w:val="20"/>
        </w:rPr>
        <w:t>所截線段</w:t>
      </w:r>
      <w:proofErr w:type="gramEnd"/>
      <w:r w:rsidR="0016594D" w:rsidRPr="00B732A7">
        <w:rPr>
          <w:rFonts w:eastAsia="文鼎中明" w:hint="eastAsia"/>
          <w:snapToGrid/>
          <w:spacing w:val="20"/>
        </w:rPr>
        <w:t>的長度為</w: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x\bo(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F04576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F04576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1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2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F04576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F04576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1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3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16594D" w:rsidRPr="00B732A7">
        <w:rPr>
          <w:rFonts w:hint="eastAsia"/>
        </w:rPr>
        <w:t>。</w:t>
      </w:r>
    </w:p>
    <w:p w14:paraId="188D67CD" w14:textId="77777777" w:rsidR="0016594D" w:rsidRDefault="0016594D"/>
    <w:p w14:paraId="03D3D946" w14:textId="77777777" w:rsidR="0016594D" w:rsidRDefault="0016594D"/>
    <w:p w14:paraId="5AB1FB2F" w14:textId="02284017" w:rsidR="00CC7DA3" w:rsidRDefault="00326187" w:rsidP="00B732A7">
      <w:pPr>
        <w:topLinePunct/>
        <w:snapToGrid w:val="0"/>
        <w:rPr>
          <w:rFonts w:eastAsia="文鼎中明"/>
          <w:spacing w:val="20"/>
        </w:rPr>
      </w:pPr>
      <w:r>
        <w:rPr>
          <w:rFonts w:hint="eastAsia"/>
          <w:color w:val="000000"/>
        </w:rPr>
        <w:t>D</w:t>
      </w:r>
      <w:r w:rsidR="00304ADE">
        <w:rPr>
          <w:rFonts w:hint="eastAsia"/>
          <w:color w:val="000000"/>
        </w:rPr>
        <w:t xml:space="preserve">. </w:t>
      </w:r>
      <w:r>
        <w:rPr>
          <w:rFonts w:hint="eastAsia"/>
          <w:color w:val="000000"/>
        </w:rPr>
        <w:t xml:space="preserve"> </w:t>
      </w:r>
      <w:r w:rsidR="00AE112B" w:rsidRPr="00B732A7">
        <w:rPr>
          <w:rFonts w:eastAsia="文鼎中明" w:hint="eastAsia"/>
          <w:snapToGrid/>
          <w:spacing w:val="20"/>
        </w:rPr>
        <w:t>設</w:t>
      </w:r>
      <w:r w:rsidR="00AE112B" w:rsidRPr="007A7607">
        <w:rPr>
          <w:rFonts w:hint="eastAsia"/>
          <w:i/>
          <w:color w:val="000000"/>
        </w:rPr>
        <w:t>A</w:t>
      </w:r>
      <w:r w:rsidR="00AE112B" w:rsidRPr="007A7607">
        <w:rPr>
          <w:rFonts w:hint="eastAsia"/>
          <w:color w:val="000000"/>
        </w:rPr>
        <w:t>（</w:t>
      </w:r>
      <w:r w:rsidR="00CC7DA3">
        <w:rPr>
          <w:rFonts w:hint="eastAsia"/>
          <w:color w:val="000000"/>
        </w:rPr>
        <w:t>7</w:t>
      </w:r>
      <w:r w:rsidR="00AE112B" w:rsidRPr="007A7607">
        <w:rPr>
          <w:rFonts w:hint="eastAsia"/>
          <w:color w:val="000000"/>
        </w:rPr>
        <w:t xml:space="preserve"> , </w:t>
      </w:r>
      <w:r w:rsidR="00CC7DA3">
        <w:rPr>
          <w:rFonts w:hint="eastAsia"/>
          <w:color w:val="000000"/>
        </w:rPr>
        <w:t>3</w:t>
      </w:r>
      <w:r w:rsidR="00AE112B" w:rsidRPr="007A7607">
        <w:rPr>
          <w:rFonts w:hint="eastAsia"/>
          <w:color w:val="000000"/>
        </w:rPr>
        <w:t xml:space="preserve"> ,</w:t>
      </w:r>
      <w:r w:rsidR="00CC7DA3">
        <w:rPr>
          <w:rFonts w:hint="eastAsia"/>
          <w:color w:val="000000"/>
        </w:rPr>
        <w:t>0</w:t>
      </w:r>
      <w:r w:rsidR="00AE112B" w:rsidRPr="007A7607">
        <w:rPr>
          <w:rFonts w:hint="eastAsia"/>
          <w:color w:val="000000"/>
          <w:spacing w:val="-40"/>
        </w:rPr>
        <w:t>）</w:t>
      </w:r>
      <w:r w:rsidR="00AE112B" w:rsidRPr="007A7607">
        <w:rPr>
          <w:rFonts w:hint="eastAsia"/>
          <w:color w:val="000000"/>
        </w:rPr>
        <w:t>，</w:t>
      </w:r>
      <w:r w:rsidR="00AE112B" w:rsidRPr="007A7607">
        <w:rPr>
          <w:rFonts w:hint="eastAsia"/>
          <w:i/>
          <w:color w:val="000000"/>
        </w:rPr>
        <w:t>B</w:t>
      </w:r>
      <w:r w:rsidR="00AE112B" w:rsidRPr="007A7607">
        <w:rPr>
          <w:rFonts w:hint="eastAsia"/>
          <w:color w:val="000000"/>
        </w:rPr>
        <w:t>（</w:t>
      </w:r>
      <w:r w:rsidR="0012076A">
        <w:rPr>
          <w:rFonts w:hint="eastAsia"/>
          <w:color w:val="000000"/>
        </w:rPr>
        <w:t>3</w:t>
      </w:r>
      <w:r w:rsidR="00AE112B" w:rsidRPr="007A7607">
        <w:rPr>
          <w:rFonts w:hint="eastAsia"/>
          <w:color w:val="000000"/>
        </w:rPr>
        <w:t xml:space="preserve">, </w:t>
      </w:r>
      <w:r w:rsidR="0012076A">
        <w:rPr>
          <w:rFonts w:hint="eastAsia"/>
          <w:color w:val="000000"/>
        </w:rPr>
        <w:t>5</w:t>
      </w:r>
      <w:r w:rsidR="00AE112B" w:rsidRPr="007A7607">
        <w:rPr>
          <w:rFonts w:hint="eastAsia"/>
          <w:color w:val="000000"/>
        </w:rPr>
        <w:t xml:space="preserve"> , </w:t>
      </w:r>
      <w:r w:rsidR="00CC7DA3">
        <w:rPr>
          <w:rFonts w:hint="eastAsia"/>
          <w:color w:val="000000"/>
        </w:rPr>
        <w:t>1</w:t>
      </w:r>
      <w:r w:rsidR="00AE112B" w:rsidRPr="007A7607">
        <w:rPr>
          <w:rFonts w:hint="eastAsia"/>
          <w:color w:val="000000"/>
          <w:spacing w:val="-40"/>
        </w:rPr>
        <w:t>）</w:t>
      </w:r>
      <w:r w:rsidR="00AE112B" w:rsidRPr="007A7607">
        <w:rPr>
          <w:rFonts w:hint="eastAsia"/>
          <w:color w:val="000000"/>
        </w:rPr>
        <w:t>，</w:t>
      </w:r>
      <w:r w:rsidR="00A51178" w:rsidRPr="00A51178">
        <w:rPr>
          <w:rFonts w:eastAsia="文鼎中明" w:hint="eastAsia"/>
          <w:snapToGrid/>
          <w:spacing w:val="20"/>
        </w:rPr>
        <w:t>若</w:t>
      </w:r>
      <w:r w:rsidR="00AE112B" w:rsidRPr="00B732A7">
        <w:rPr>
          <w:rFonts w:eastAsia="文鼎中明" w:hint="eastAsia"/>
          <w:snapToGrid/>
          <w:spacing w:val="20"/>
        </w:rPr>
        <w:t>點</w:t>
      </w:r>
      <w:r w:rsidR="00AE112B" w:rsidRPr="007A7607">
        <w:rPr>
          <w:rFonts w:hint="eastAsia"/>
          <w:i/>
          <w:color w:val="000000"/>
        </w:rPr>
        <w:t>P</w:t>
      </w:r>
      <w:r w:rsidR="00AE112B" w:rsidRPr="00B732A7">
        <w:rPr>
          <w:rFonts w:eastAsia="文鼎中明" w:hint="eastAsia"/>
          <w:snapToGrid/>
          <w:spacing w:val="20"/>
        </w:rPr>
        <w:t>在平面</w:t>
      </w:r>
      <w:r w:rsidR="00AE112B" w:rsidRPr="007A7607">
        <w:rPr>
          <w:rFonts w:hint="eastAsia"/>
          <w:i/>
          <w:color w:val="000000"/>
        </w:rPr>
        <w:t>E</w:t>
      </w:r>
      <w:r w:rsidR="00AE112B" w:rsidRPr="007A7607">
        <w:rPr>
          <w:rFonts w:hint="eastAsia"/>
          <w:color w:val="000000"/>
        </w:rPr>
        <w:t>：</w:t>
      </w:r>
      <w:r w:rsidR="00CC7DA3">
        <w:rPr>
          <w:rFonts w:hint="eastAsia"/>
          <w:color w:val="000000"/>
        </w:rPr>
        <w:t>2</w:t>
      </w:r>
      <w:r w:rsidR="00AE112B" w:rsidRPr="007A7607">
        <w:rPr>
          <w:rFonts w:hint="eastAsia"/>
          <w:i/>
          <w:color w:val="000000"/>
        </w:rPr>
        <w:t>x</w:t>
      </w:r>
      <w:r w:rsidR="00AE112B" w:rsidRPr="007A7607">
        <w:rPr>
          <w:rFonts w:hint="eastAsia"/>
          <w:color w:val="000000"/>
        </w:rPr>
        <w:t>＋</w:t>
      </w:r>
      <w:r w:rsidR="00AE112B" w:rsidRPr="007A7607">
        <w:rPr>
          <w:rFonts w:hint="eastAsia"/>
          <w:i/>
          <w:color w:val="000000"/>
        </w:rPr>
        <w:t>y</w:t>
      </w:r>
      <w:bookmarkStart w:id="13" w:name="_Hlk165550669"/>
      <w:r w:rsidR="00AE112B" w:rsidRPr="007A7607">
        <w:rPr>
          <w:rFonts w:hint="eastAsia"/>
          <w:color w:val="000000"/>
        </w:rPr>
        <w:t>－</w:t>
      </w:r>
      <w:bookmarkEnd w:id="13"/>
      <w:r w:rsidR="00AE112B" w:rsidRPr="007A7607">
        <w:rPr>
          <w:rFonts w:hint="eastAsia"/>
          <w:i/>
          <w:color w:val="000000"/>
        </w:rPr>
        <w:t>z</w:t>
      </w:r>
      <w:r w:rsidR="00AE112B" w:rsidRPr="007A7607">
        <w:rPr>
          <w:rFonts w:hint="eastAsia"/>
          <w:color w:val="000000"/>
        </w:rPr>
        <w:t>＝</w:t>
      </w:r>
      <w:r w:rsidR="0012076A">
        <w:rPr>
          <w:rFonts w:hint="eastAsia"/>
          <w:color w:val="000000"/>
        </w:rPr>
        <w:t>5</w:t>
      </w:r>
      <w:r w:rsidR="00AE112B" w:rsidRPr="00B732A7">
        <w:rPr>
          <w:rFonts w:eastAsia="文鼎中明" w:hint="eastAsia"/>
          <w:snapToGrid/>
          <w:spacing w:val="20"/>
        </w:rPr>
        <w:t>上使</w:t>
      </w:r>
      <w:r w:rsidR="00A51178">
        <w:rPr>
          <w:rFonts w:eastAsia="文鼎中明" w:hint="eastAsia"/>
          <w:snapToGrid/>
          <w:spacing w:val="20"/>
        </w:rPr>
        <w:t>得</w:t>
      </w:r>
      <w:r w:rsidR="00AE112B" w:rsidRPr="007A7607">
        <w:rPr>
          <w:rFonts w:hint="eastAsia"/>
          <w:color w:val="000000"/>
          <w:w w:val="33"/>
        </w:rPr>
        <w:t xml:space="preserve"> </w:t>
      </w:r>
      <w:r w:rsidR="00A33F59" w:rsidRPr="007A7607">
        <w:rPr>
          <w:color w:val="000000"/>
        </w:rPr>
        <w:fldChar w:fldCharType="begin"/>
      </w:r>
      <w:r w:rsidR="00AE112B" w:rsidRPr="007A7607">
        <w:rPr>
          <w:color w:val="000000"/>
        </w:rPr>
        <w:instrText xml:space="preserve"> eq \x\to(</w:instrText>
      </w:r>
      <w:r w:rsidR="00AE112B" w:rsidRPr="007A7607">
        <w:rPr>
          <w:rFonts w:hint="eastAsia"/>
          <w:i/>
          <w:iCs/>
          <w:color w:val="000000"/>
        </w:rPr>
        <w:instrText>AP</w:instrText>
      </w:r>
      <w:r w:rsidR="00AE112B" w:rsidRPr="007A7607">
        <w:rPr>
          <w:color w:val="000000"/>
        </w:rPr>
        <w:instrText>)</w:instrText>
      </w:r>
      <w:r w:rsidR="00A33F59" w:rsidRPr="007A7607">
        <w:rPr>
          <w:color w:val="000000"/>
        </w:rPr>
        <w:fldChar w:fldCharType="end"/>
      </w:r>
      <w:r w:rsidR="00AE112B" w:rsidRPr="007A7607">
        <w:rPr>
          <w:rFonts w:hint="eastAsia"/>
          <w:color w:val="000000"/>
        </w:rPr>
        <w:t>＋</w:t>
      </w:r>
      <w:r w:rsidR="00A33F59" w:rsidRPr="007A7607">
        <w:rPr>
          <w:color w:val="000000"/>
        </w:rPr>
        <w:fldChar w:fldCharType="begin"/>
      </w:r>
      <w:r w:rsidR="00AE112B" w:rsidRPr="007A7607">
        <w:rPr>
          <w:color w:val="000000"/>
        </w:rPr>
        <w:instrText xml:space="preserve"> eq \x\to(</w:instrText>
      </w:r>
      <w:r w:rsidR="00AE112B" w:rsidRPr="007A7607">
        <w:rPr>
          <w:rFonts w:hint="eastAsia"/>
          <w:i/>
          <w:iCs/>
          <w:color w:val="000000"/>
        </w:rPr>
        <w:instrText>BP</w:instrText>
      </w:r>
      <w:r w:rsidR="00AE112B" w:rsidRPr="007A7607">
        <w:rPr>
          <w:color w:val="000000"/>
        </w:rPr>
        <w:instrText>)</w:instrText>
      </w:r>
      <w:r w:rsidR="00A33F59" w:rsidRPr="007A7607">
        <w:rPr>
          <w:color w:val="000000"/>
        </w:rPr>
        <w:fldChar w:fldCharType="end"/>
      </w:r>
      <w:r w:rsidR="00AE112B" w:rsidRPr="007A7607">
        <w:rPr>
          <w:rFonts w:hint="eastAsia"/>
          <w:color w:val="000000"/>
          <w:w w:val="33"/>
        </w:rPr>
        <w:t xml:space="preserve"> </w:t>
      </w:r>
      <w:r w:rsidR="00AE112B" w:rsidRPr="00B732A7">
        <w:rPr>
          <w:rFonts w:eastAsia="文鼎中明" w:hint="eastAsia"/>
          <w:snapToGrid/>
          <w:spacing w:val="20"/>
        </w:rPr>
        <w:t>有最小值</w:t>
      </w:r>
      <w:r w:rsidR="00AE112B" w:rsidRPr="007A7607">
        <w:rPr>
          <w:rFonts w:hint="eastAsia"/>
          <w:i/>
          <w:color w:val="000000"/>
        </w:rPr>
        <w:t>m</w:t>
      </w:r>
      <w:r w:rsidR="00AE112B" w:rsidRPr="007A7607">
        <w:rPr>
          <w:rFonts w:hint="eastAsia"/>
          <w:color w:val="000000"/>
        </w:rPr>
        <w:t>，</w:t>
      </w:r>
      <w:r w:rsidR="00C32714" w:rsidRPr="00C32714">
        <w:rPr>
          <w:rFonts w:eastAsia="文鼎中明" w:hint="eastAsia"/>
          <w:spacing w:val="20"/>
        </w:rPr>
        <w:t>則</w:t>
      </w:r>
      <w:r w:rsidR="00C32714" w:rsidRPr="007A7607">
        <w:rPr>
          <w:rFonts w:hint="eastAsia"/>
          <w:i/>
          <w:color w:val="000000"/>
        </w:rPr>
        <w:t>m</w:t>
      </w:r>
      <w:r w:rsidR="00C32714" w:rsidRPr="00C32714">
        <w:rPr>
          <w:rFonts w:hint="eastAsia"/>
          <w:kern w:val="2"/>
        </w:rPr>
        <w:t xml:space="preserve"> </w:t>
      </w:r>
      <w:r w:rsidR="00C32714" w:rsidRPr="00C32714">
        <w:rPr>
          <w:rFonts w:eastAsia="文鼎中明"/>
          <w:spacing w:val="20"/>
        </w:rPr>
        <w:t>之值</w:t>
      </w:r>
    </w:p>
    <w:p w14:paraId="691CA485" w14:textId="080939DA" w:rsidR="00AE112B" w:rsidRDefault="00CC7DA3" w:rsidP="00B50A91">
      <w:pPr>
        <w:topLinePunct/>
        <w:snapToGrid w:val="0"/>
        <w:rPr>
          <w:iCs/>
        </w:rPr>
      </w:pPr>
      <w:r>
        <w:rPr>
          <w:rFonts w:eastAsia="文鼎中明" w:hint="eastAsia"/>
          <w:spacing w:val="20"/>
        </w:rPr>
        <w:t xml:space="preserve">   </w:t>
      </w:r>
      <w:r w:rsidR="00C32714" w:rsidRPr="00C32714">
        <w:rPr>
          <w:rFonts w:eastAsia="文鼎中明"/>
          <w:spacing w:val="20"/>
        </w:rPr>
        <w:t>為</w:t>
      </w:r>
      <w:r w:rsidR="001E269C" w:rsidRPr="00460DCA">
        <w:rPr>
          <w:rFonts w:cs="新細明體"/>
          <w:spacing w:val="24"/>
          <w:sz w:val="22"/>
          <w:szCs w:val="20"/>
        </w:rPr>
        <w:fldChar w:fldCharType="begin"/>
      </w:r>
      <w:r w:rsidR="001E269C" w:rsidRPr="00460DCA">
        <w:rPr>
          <w:rFonts w:cs="新細明體"/>
          <w:spacing w:val="24"/>
          <w:sz w:val="22"/>
          <w:szCs w:val="20"/>
        </w:rPr>
        <w:instrText>eq \x\bo(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begin"/>
      </w:r>
      <w:r w:rsidR="001E269C" w:rsidRPr="00460DCA">
        <w:rPr>
          <w:rFonts w:cs="新細明體"/>
          <w:spacing w:val="24"/>
          <w:sz w:val="22"/>
          <w:szCs w:val="20"/>
        </w:rPr>
        <w:instrText>eq \r(,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begin"/>
      </w:r>
      <w:r w:rsidR="001E269C" w:rsidRPr="00460DCA">
        <w:rPr>
          <w:rFonts w:cs="新細明體"/>
          <w:spacing w:val="24"/>
          <w:sz w:val="22"/>
          <w:szCs w:val="20"/>
        </w:rPr>
        <w:instrText>eq \o\ac(</w:instrText>
      </w:r>
      <w:r w:rsidR="001E269C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1E269C" w:rsidRPr="00460DCA">
        <w:rPr>
          <w:rFonts w:cs="新細明體"/>
          <w:spacing w:val="24"/>
          <w:sz w:val="22"/>
          <w:szCs w:val="20"/>
        </w:rPr>
        <w:instrText>,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begin"/>
      </w:r>
      <w:r w:rsidR="001E269C" w:rsidRPr="00460DCA">
        <w:rPr>
          <w:rFonts w:cs="新細明體"/>
          <w:spacing w:val="24"/>
          <w:sz w:val="22"/>
          <w:szCs w:val="20"/>
        </w:rPr>
        <w:instrText>eq \d\fo1()</w:instrText>
      </w:r>
      <w:r w:rsidR="001E269C">
        <w:rPr>
          <w:rFonts w:cs="新細明體" w:hint="eastAsia"/>
          <w:position w:val="2"/>
          <w:sz w:val="22"/>
          <w:szCs w:val="20"/>
        </w:rPr>
        <w:instrText>14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end"/>
      </w:r>
      <w:r w:rsidR="001E269C" w:rsidRPr="00460DCA">
        <w:rPr>
          <w:rFonts w:cs="新細明體"/>
          <w:spacing w:val="24"/>
          <w:sz w:val="22"/>
          <w:szCs w:val="20"/>
        </w:rPr>
        <w:instrText>)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end"/>
      </w:r>
      <w:r w:rsidR="001E269C" w:rsidRPr="00460DCA">
        <w:rPr>
          <w:rFonts w:cs="新細明體"/>
          <w:spacing w:val="24"/>
          <w:sz w:val="22"/>
          <w:szCs w:val="20"/>
        </w:rPr>
        <w:fldChar w:fldCharType="begin"/>
      </w:r>
      <w:r w:rsidR="001E269C" w:rsidRPr="00460DCA">
        <w:rPr>
          <w:rFonts w:cs="新細明體"/>
          <w:spacing w:val="24"/>
          <w:sz w:val="22"/>
          <w:szCs w:val="20"/>
        </w:rPr>
        <w:instrText>eq \o\ac(</w:instrText>
      </w:r>
      <w:r w:rsidR="001E269C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1E269C" w:rsidRPr="00460DCA">
        <w:rPr>
          <w:rFonts w:cs="新細明體"/>
          <w:spacing w:val="24"/>
          <w:sz w:val="22"/>
          <w:szCs w:val="20"/>
        </w:rPr>
        <w:instrText>,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begin"/>
      </w:r>
      <w:r w:rsidR="001E269C" w:rsidRPr="00460DCA">
        <w:rPr>
          <w:rFonts w:cs="新細明體"/>
          <w:spacing w:val="24"/>
          <w:sz w:val="22"/>
          <w:szCs w:val="20"/>
        </w:rPr>
        <w:instrText>eq \d\fo0()</w:instrText>
      </w:r>
      <w:r w:rsidR="001E269C">
        <w:rPr>
          <w:rFonts w:cs="新細明體" w:hint="eastAsia"/>
          <w:position w:val="2"/>
          <w:sz w:val="22"/>
          <w:szCs w:val="20"/>
        </w:rPr>
        <w:instrText>15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end"/>
      </w:r>
      <w:r w:rsidR="001E269C" w:rsidRPr="00460DCA">
        <w:rPr>
          <w:rFonts w:cs="新細明體"/>
          <w:spacing w:val="24"/>
          <w:sz w:val="22"/>
          <w:szCs w:val="20"/>
        </w:rPr>
        <w:instrText>))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end"/>
      </w:r>
      <w:r w:rsidR="001E269C" w:rsidRPr="00460DCA">
        <w:rPr>
          <w:rFonts w:cs="新細明體"/>
          <w:spacing w:val="24"/>
          <w:sz w:val="22"/>
          <w:szCs w:val="20"/>
        </w:rPr>
        <w:instrText>)</w:instrText>
      </w:r>
      <w:r w:rsidR="001E269C" w:rsidRPr="00460DCA">
        <w:rPr>
          <w:rFonts w:cs="新細明體"/>
          <w:spacing w:val="24"/>
          <w:sz w:val="22"/>
          <w:szCs w:val="20"/>
        </w:rPr>
        <w:fldChar w:fldCharType="end"/>
      </w:r>
      <w:r w:rsidR="001E269C" w:rsidRPr="00460DCA">
        <w:rPr>
          <w:rFonts w:cs="新細明體"/>
          <w:spacing w:val="24"/>
          <w:sz w:val="22"/>
          <w:szCs w:val="20"/>
        </w:rPr>
        <w:fldChar w:fldCharType="end"/>
      </w:r>
      <w:r w:rsidR="00F04576" w:rsidRPr="00430BEC">
        <w:rPr>
          <w:rFonts w:hint="eastAsia"/>
          <w:color w:val="000000" w:themeColor="text1"/>
        </w:rPr>
        <w:t>。</w:t>
      </w:r>
      <w:r w:rsidR="00AE112B">
        <w:rPr>
          <w:color w:val="000000"/>
        </w:rPr>
        <w:br/>
      </w:r>
    </w:p>
    <w:p w14:paraId="0AE08213" w14:textId="77777777" w:rsidR="00AE112B" w:rsidRDefault="00AE112B" w:rsidP="00AE112B">
      <w:pPr>
        <w:topLinePunct/>
        <w:jc w:val="both"/>
        <w:rPr>
          <w:iCs/>
        </w:rPr>
      </w:pPr>
    </w:p>
    <w:p w14:paraId="61EABAC3" w14:textId="5FF6CE8C" w:rsidR="0016594D" w:rsidRPr="00967ABA" w:rsidRDefault="00326187" w:rsidP="0016594D">
      <w:pPr>
        <w:pStyle w:val="-"/>
        <w:rPr>
          <w:lang w:eastAsia="zh-TW"/>
        </w:rPr>
      </w:pPr>
      <w:r>
        <w:rPr>
          <w:rFonts w:hint="eastAsia"/>
        </w:rPr>
        <w:t>E</w:t>
      </w:r>
      <w:r w:rsidR="00304ADE">
        <w:rPr>
          <w:rFonts w:hint="eastAsia"/>
        </w:rPr>
        <w:t xml:space="preserve">. </w:t>
      </w:r>
      <w:r w:rsidR="0016594D">
        <w:rPr>
          <w:rFonts w:hint="eastAsia"/>
        </w:rPr>
        <w:t>坐標空間中</w:t>
      </w:r>
      <w:r w:rsidR="0016594D">
        <w:rPr>
          <w:rFonts w:hint="eastAsia"/>
          <w:lang w:eastAsia="zh-TW"/>
        </w:rPr>
        <w:t>，平面</w:t>
      </w:r>
      <w:r w:rsidR="00D91376" w:rsidRPr="00965902">
        <w:rPr>
          <w:position w:val="-10"/>
          <w:lang w:eastAsia="zh-TW"/>
        </w:rPr>
        <w:object w:dxaOrig="1460" w:dyaOrig="320" w14:anchorId="23B2C80C">
          <v:shape id="_x0000_i1130" type="#_x0000_t75" style="width:73.8pt;height:16.2pt" o:ole="">
            <v:imagedata r:id="rId134" o:title=""/>
          </v:shape>
          <o:OLEObject Type="Embed" ProgID="Equation.DSMT4" ShapeID="_x0000_i1130" DrawAspect="Content" ObjectID="_1777181561" r:id="rId135"/>
        </w:object>
      </w:r>
      <w:r w:rsidR="0016594D">
        <w:rPr>
          <w:lang w:eastAsia="zh-TW"/>
        </w:rPr>
        <w:t>上有兩相異</w:t>
      </w:r>
      <w:bookmarkStart w:id="14" w:name="_Hlk165468793"/>
      <w:r w:rsidR="0016594D">
        <w:rPr>
          <w:lang w:eastAsia="zh-TW"/>
        </w:rPr>
        <w:t>直線</w:t>
      </w:r>
      <w:r w:rsidR="003F536B" w:rsidRPr="003F536B">
        <w:rPr>
          <w:position w:val="-10"/>
          <w:lang w:eastAsia="zh-TW"/>
        </w:rPr>
        <w:object w:dxaOrig="2680" w:dyaOrig="320" w14:anchorId="1CB149EE">
          <v:shape id="_x0000_i1092" type="#_x0000_t75" style="width:133.8pt;height:16.2pt" o:ole="">
            <v:imagedata r:id="rId136" o:title=""/>
          </v:shape>
          <o:OLEObject Type="Embed" ProgID="Equation.DSMT4" ShapeID="_x0000_i1092" DrawAspect="Content" ObjectID="_1777181562" r:id="rId137"/>
        </w:object>
      </w:r>
      <w:r w:rsidR="0016594D">
        <w:rPr>
          <w:lang w:eastAsia="zh-TW"/>
        </w:rPr>
        <w:t>與</w:t>
      </w:r>
      <w:bookmarkEnd w:id="14"/>
      <w:r w:rsidR="0016594D" w:rsidRPr="00965902">
        <w:rPr>
          <w:position w:val="-4"/>
          <w:lang w:eastAsia="zh-TW"/>
        </w:rPr>
        <w:object w:dxaOrig="260" w:dyaOrig="260" w14:anchorId="586DF392">
          <v:shape id="_x0000_i1093" type="#_x0000_t75" style="width:13.2pt;height:13.2pt" o:ole="">
            <v:imagedata r:id="rId138" o:title=""/>
          </v:shape>
          <o:OLEObject Type="Embed" ProgID="Equation.DSMT4" ShapeID="_x0000_i1093" DrawAspect="Content" ObjectID="_1777181563" r:id="rId139"/>
        </w:object>
      </w:r>
      <w:r w:rsidR="0016594D">
        <w:rPr>
          <w:lang w:eastAsia="zh-TW"/>
        </w:rPr>
        <w:t>。已知</w:t>
      </w:r>
      <w:r w:rsidR="0016594D" w:rsidRPr="00965902">
        <w:rPr>
          <w:position w:val="-4"/>
          <w:lang w:eastAsia="zh-TW"/>
        </w:rPr>
        <w:object w:dxaOrig="220" w:dyaOrig="260" w14:anchorId="0D260627">
          <v:shape id="_x0000_i1094" type="#_x0000_t75" style="width:10.8pt;height:13.2pt" o:ole="">
            <v:imagedata r:id="rId140" o:title=""/>
          </v:shape>
          <o:OLEObject Type="Embed" ProgID="Equation.DSMT4" ShapeID="_x0000_i1094" DrawAspect="Content" ObjectID="_1777181564" r:id="rId141"/>
        </w:object>
      </w:r>
      <w:r w:rsidR="0016594D">
        <w:rPr>
          <w:lang w:eastAsia="zh-TW"/>
        </w:rPr>
        <w:t>也在另一平面</w:t>
      </w:r>
      <w:r w:rsidR="0016594D" w:rsidRPr="00965902">
        <w:rPr>
          <w:position w:val="-4"/>
          <w:lang w:eastAsia="zh-TW"/>
        </w:rPr>
        <w:object w:dxaOrig="240" w:dyaOrig="260" w14:anchorId="06C6BF0B">
          <v:shape id="_x0000_i1095" type="#_x0000_t75" style="width:12pt;height:13.2pt" o:ole="">
            <v:imagedata r:id="rId142" o:title=""/>
          </v:shape>
          <o:OLEObject Type="Embed" ProgID="Equation.DSMT4" ShapeID="_x0000_i1095" DrawAspect="Content" ObjectID="_1777181565" r:id="rId143"/>
        </w:object>
      </w:r>
      <w:r w:rsidR="0016594D">
        <w:rPr>
          <w:lang w:eastAsia="zh-TW"/>
        </w:rPr>
        <w:t>上，且</w:t>
      </w:r>
      <w:r w:rsidR="0016594D" w:rsidRPr="00965902">
        <w:rPr>
          <w:position w:val="-4"/>
          <w:lang w:eastAsia="zh-TW"/>
        </w:rPr>
        <w:object w:dxaOrig="260" w:dyaOrig="260" w14:anchorId="119BB74E">
          <v:shape id="_x0000_i1096" type="#_x0000_t75" style="width:13.2pt;height:13.2pt" o:ole="">
            <v:imagedata r:id="rId144" o:title=""/>
          </v:shape>
          <o:OLEObject Type="Embed" ProgID="Equation.DSMT4" ShapeID="_x0000_i1096" DrawAspect="Content" ObjectID="_1777181566" r:id="rId145"/>
        </w:object>
      </w:r>
      <w:r w:rsidR="0016594D">
        <w:rPr>
          <w:lang w:eastAsia="zh-TW"/>
        </w:rPr>
        <w:t>在</w:t>
      </w:r>
      <w:r w:rsidR="0016594D" w:rsidRPr="00965902">
        <w:rPr>
          <w:position w:val="-4"/>
          <w:lang w:eastAsia="zh-TW"/>
        </w:rPr>
        <w:object w:dxaOrig="240" w:dyaOrig="260" w14:anchorId="1DD3E88E">
          <v:shape id="_x0000_i1097" type="#_x0000_t75" style="width:12pt;height:13.2pt" o:ole="">
            <v:imagedata r:id="rId146" o:title=""/>
          </v:shape>
          <o:OLEObject Type="Embed" ProgID="Equation.DSMT4" ShapeID="_x0000_i1097" DrawAspect="Content" ObjectID="_1777181567" r:id="rId147"/>
        </w:object>
      </w:r>
      <w:r w:rsidR="0016594D">
        <w:rPr>
          <w:lang w:eastAsia="zh-TW"/>
        </w:rPr>
        <w:t>的投影與</w:t>
      </w:r>
      <w:r w:rsidR="0016594D" w:rsidRPr="00965902">
        <w:rPr>
          <w:position w:val="-4"/>
          <w:lang w:eastAsia="zh-TW"/>
        </w:rPr>
        <w:object w:dxaOrig="220" w:dyaOrig="260" w14:anchorId="658D526C">
          <v:shape id="_x0000_i1098" type="#_x0000_t75" style="width:10.8pt;height:13.2pt" o:ole="">
            <v:imagedata r:id="rId148" o:title=""/>
          </v:shape>
          <o:OLEObject Type="Embed" ProgID="Equation.DSMT4" ShapeID="_x0000_i1098" DrawAspect="Content" ObjectID="_1777181568" r:id="rId149"/>
        </w:object>
      </w:r>
      <w:r w:rsidR="0016594D">
        <w:rPr>
          <w:lang w:eastAsia="zh-TW"/>
        </w:rPr>
        <w:t>重合。則</w:t>
      </w:r>
      <w:r w:rsidR="0016594D" w:rsidRPr="00965902">
        <w:rPr>
          <w:position w:val="-4"/>
          <w:lang w:eastAsia="zh-TW"/>
        </w:rPr>
        <w:object w:dxaOrig="240" w:dyaOrig="260" w14:anchorId="799FD3F8">
          <v:shape id="_x0000_i1099" type="#_x0000_t75" style="width:12pt;height:13.2pt" o:ole="">
            <v:imagedata r:id="rId150" o:title=""/>
          </v:shape>
          <o:OLEObject Type="Embed" ProgID="Equation.DSMT4" ShapeID="_x0000_i1099" DrawAspect="Content" ObjectID="_1777181569" r:id="rId151"/>
        </w:object>
      </w:r>
      <w:r w:rsidR="0016594D">
        <w:rPr>
          <w:lang w:eastAsia="zh-TW"/>
        </w:rPr>
        <w:t>的方程式為</w: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x\bo(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F04576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F04576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1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6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BA6063">
        <w:rPr>
          <w:rFonts w:hint="eastAsia"/>
          <w:i/>
          <w:iCs/>
        </w:rPr>
        <w:t>x</w:t>
      </w:r>
      <w:r w:rsidR="00D07F58" w:rsidRPr="00D07F58">
        <w:rPr>
          <w:rFonts w:asciiTheme="minorEastAsia" w:eastAsiaTheme="minorEastAsia" w:hAnsiTheme="minorEastAsia" w:hint="eastAsia"/>
        </w:rPr>
        <w:t>－</w: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x\bo(</w:instrTex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D07F58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17</w:instrTex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D07F58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BA6063">
        <w:rPr>
          <w:rFonts w:hint="eastAsia"/>
          <w:i/>
          <w:iCs/>
        </w:rPr>
        <w:t>y</w:t>
      </w:r>
      <w:r w:rsidR="00F04576" w:rsidRPr="00BA6063">
        <w:rPr>
          <w:rFonts w:hint="eastAsia"/>
        </w:rPr>
        <w:t>+</w:t>
      </w:r>
      <w:bookmarkStart w:id="15" w:name="_Hlk165563528"/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x\bo(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o\ac(</w:instrText>
      </w:r>
      <w:r w:rsidR="00F04576" w:rsidRPr="00D07F58">
        <w:rPr>
          <w:rFonts w:asciiTheme="minorEastAsia" w:eastAsiaTheme="minorEastAsia" w:hAnsiTheme="minorEastAsia" w:cs="新細明體" w:hint="eastAsia"/>
          <w:spacing w:val="24"/>
          <w:sz w:val="36"/>
          <w:szCs w:val="34"/>
        </w:rPr>
        <w:instrText>○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,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begin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eq \d\fo1()</w:instrText>
      </w:r>
      <w:r w:rsidR="00D07F58" w:rsidRPr="00D07F58">
        <w:rPr>
          <w:rFonts w:asciiTheme="minorEastAsia" w:eastAsiaTheme="minorEastAsia" w:hAnsiTheme="minorEastAsia" w:cs="新細明體" w:hint="eastAsia"/>
          <w:position w:val="2"/>
          <w:sz w:val="22"/>
          <w:szCs w:val="20"/>
        </w:rPr>
        <w:instrText>18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instrText>)</w:instrText>
      </w:r>
      <w:r w:rsidR="00F04576" w:rsidRPr="00D07F58">
        <w:rPr>
          <w:rFonts w:asciiTheme="minorEastAsia" w:eastAsiaTheme="minorEastAsia" w:hAnsiTheme="minorEastAsia" w:cs="新細明體"/>
          <w:spacing w:val="24"/>
          <w:sz w:val="22"/>
          <w:szCs w:val="20"/>
        </w:rPr>
        <w:fldChar w:fldCharType="end"/>
      </w:r>
      <w:bookmarkEnd w:id="15"/>
      <w:r w:rsidR="00F04576" w:rsidRPr="00BA6063">
        <w:rPr>
          <w:rFonts w:hint="eastAsia"/>
          <w:i/>
          <w:iCs/>
        </w:rPr>
        <w:t>z</w:t>
      </w:r>
      <w:r w:rsidR="00F04576" w:rsidRPr="00BA6063">
        <w:rPr>
          <w:rFonts w:hint="eastAsia"/>
        </w:rPr>
        <w:t>＝</w:t>
      </w:r>
      <w:r w:rsidR="00236CFD">
        <w:rPr>
          <w:rFonts w:hint="eastAsia"/>
        </w:rPr>
        <w:t>1</w:t>
      </w:r>
      <w:r w:rsidR="00F04576">
        <w:rPr>
          <w:rFonts w:hint="eastAsia"/>
        </w:rPr>
        <w:t xml:space="preserve"> </w:t>
      </w:r>
      <w:r w:rsidR="0016594D">
        <w:t>。</w:t>
      </w:r>
      <w:r w:rsidR="0016594D" w:rsidRPr="007C1B8B">
        <w:rPr>
          <w:rFonts w:hint="eastAsia"/>
          <w:position w:val="-12"/>
          <w:lang w:eastAsia="zh-TW"/>
        </w:rPr>
        <w:tab/>
      </w:r>
    </w:p>
    <w:p w14:paraId="45134004" w14:textId="77777777" w:rsidR="003F536B" w:rsidRDefault="003F536B" w:rsidP="0016594D"/>
    <w:p w14:paraId="397D5411" w14:textId="4EE7F981" w:rsidR="0016594D" w:rsidRDefault="00326187" w:rsidP="0016594D">
      <w:pPr>
        <w:pStyle w:val="af2"/>
      </w:pPr>
      <w:r>
        <w:rPr>
          <w:rFonts w:hint="eastAsia"/>
        </w:rPr>
        <w:t>F</w:t>
      </w:r>
      <w:r w:rsidR="00304ADE">
        <w:rPr>
          <w:rFonts w:hint="eastAsia"/>
        </w:rPr>
        <w:t xml:space="preserve">. </w:t>
      </w:r>
      <w:r w:rsidR="0016594D" w:rsidRPr="00E74CD3">
        <w:rPr>
          <w:rFonts w:eastAsia="文鼎中明" w:cs="Times New Roman" w:hint="eastAsia"/>
          <w:noProof w:val="0"/>
          <w:color w:val="auto"/>
          <w:spacing w:val="20"/>
        </w:rPr>
        <w:t>設</w:t>
      </w:r>
      <w:r w:rsidR="00A51178" w:rsidRPr="00E74CD3">
        <w:rPr>
          <w:rFonts w:eastAsia="文鼎中明" w:cs="Times New Roman" w:hint="eastAsia"/>
          <w:noProof w:val="0"/>
          <w:color w:val="auto"/>
          <w:spacing w:val="20"/>
        </w:rPr>
        <w:t>空間中兩歪斜線</w:t>
      </w:r>
      <w:r w:rsidR="00A51178" w:rsidRPr="00A51178">
        <w:rPr>
          <w:position w:val="-28"/>
        </w:rPr>
        <w:object w:dxaOrig="1020" w:dyaOrig="680" w14:anchorId="0707C5B2">
          <v:shape id="_x0000_i1100" type="#_x0000_t75" style="width:51pt;height:34.2pt" o:ole="">
            <v:imagedata r:id="rId152" o:title=""/>
          </v:shape>
          <o:OLEObject Type="Embed" ProgID="Equation.DSMT4" ShapeID="_x0000_i1100" DrawAspect="Content" ObjectID="_1777181570" r:id="rId153"/>
        </w:object>
      </w:r>
      <w:r w:rsidR="0016594D">
        <w:rPr>
          <w:rFonts w:hint="eastAsia"/>
        </w:rPr>
        <w:t>，</w:t>
      </w:r>
      <w:r w:rsidR="00A51178" w:rsidRPr="00A51178">
        <w:rPr>
          <w:position w:val="-28"/>
        </w:rPr>
        <w:object w:dxaOrig="1820" w:dyaOrig="680" w14:anchorId="5037FBDB">
          <v:shape id="_x0000_i1101" type="#_x0000_t75" style="width:91.2pt;height:34.2pt" o:ole="">
            <v:imagedata r:id="rId154" o:title=""/>
          </v:shape>
          <o:OLEObject Type="Embed" ProgID="Equation.DSMT4" ShapeID="_x0000_i1101" DrawAspect="Content" ObjectID="_1777181571" r:id="rId155"/>
        </w:object>
      </w:r>
      <w:r w:rsidR="0016594D">
        <w:rPr>
          <w:rFonts w:hint="eastAsia"/>
        </w:rPr>
        <w:t>，</w:t>
      </w:r>
      <w:r w:rsidR="00A51178" w:rsidRPr="00E74CD3">
        <w:rPr>
          <w:rFonts w:eastAsia="文鼎中明" w:cs="Times New Roman" w:hint="eastAsia"/>
          <w:noProof w:val="0"/>
          <w:color w:val="auto"/>
          <w:spacing w:val="20"/>
        </w:rPr>
        <w:t>則</w:t>
      </w:r>
      <w:r w:rsidR="0016594D" w:rsidRPr="00965822">
        <w:rPr>
          <w:position w:val="-12"/>
        </w:rPr>
        <w:object w:dxaOrig="260" w:dyaOrig="360" w14:anchorId="0EC5D142">
          <v:shape id="_x0000_i1102" type="#_x0000_t75" style="width:13.2pt;height:18pt" o:ole="">
            <v:imagedata r:id="rId156" o:title=""/>
          </v:shape>
          <o:OLEObject Type="Embed" ProgID="Equation.DSMT4" ShapeID="_x0000_i1102" DrawAspect="Content" ObjectID="_1777181572" r:id="rId157"/>
        </w:object>
      </w:r>
      <w:r w:rsidR="00A51178" w:rsidRPr="00E74CD3">
        <w:rPr>
          <w:rFonts w:eastAsia="文鼎中明" w:cs="Times New Roman" w:hint="eastAsia"/>
          <w:noProof w:val="0"/>
          <w:color w:val="auto"/>
          <w:spacing w:val="20"/>
        </w:rPr>
        <w:t>與</w:t>
      </w:r>
      <w:r w:rsidR="0016594D" w:rsidRPr="00965822">
        <w:rPr>
          <w:position w:val="-12"/>
        </w:rPr>
        <w:object w:dxaOrig="279" w:dyaOrig="360" w14:anchorId="55F99C81">
          <v:shape id="_x0000_i1103" type="#_x0000_t75" style="width:13.8pt;height:18pt" o:ole="">
            <v:imagedata r:id="rId158" o:title=""/>
          </v:shape>
          <o:OLEObject Type="Embed" ProgID="Equation.DSMT4" ShapeID="_x0000_i1103" DrawAspect="Content" ObjectID="_1777181573" r:id="rId159"/>
        </w:object>
      </w:r>
      <w:r w:rsidR="00A51178" w:rsidRPr="00E74CD3">
        <w:rPr>
          <w:rFonts w:eastAsia="文鼎中明" w:cs="Times New Roman"/>
          <w:noProof w:val="0"/>
          <w:color w:val="auto"/>
          <w:spacing w:val="20"/>
        </w:rPr>
        <w:t>的距離為</w: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eq \x\bo(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eq \f(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19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20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 xml:space="preserve">, 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21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D07F58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0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D07F58" w:rsidRPr="00D07F58">
        <w:rPr>
          <w:rFonts w:asciiTheme="minorEastAsia" w:eastAsiaTheme="minorEastAsia" w:hAnsiTheme="minorEastAsia" w:hint="eastAsia"/>
          <w:sz w:val="20"/>
        </w:rPr>
        <w:instrText>22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)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instrText>)</w:instrText>
      </w:r>
      <w:r w:rsidR="00C41CFB" w:rsidRPr="00D07F58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>
        <w:rPr>
          <w:rFonts w:hint="eastAsia"/>
        </w:rPr>
        <w:t>。</w:t>
      </w:r>
      <w:r w:rsidR="00C41CFB">
        <w:rPr>
          <w:rFonts w:hint="eastAsia"/>
        </w:rPr>
        <w:t>(</w:t>
      </w:r>
      <w:r w:rsidR="00C41CFB">
        <w:rPr>
          <w:rFonts w:hint="eastAsia"/>
        </w:rPr>
        <w:t>請化為最簡分數</w:t>
      </w:r>
      <w:r w:rsidR="00C41CFB">
        <w:rPr>
          <w:rFonts w:hint="eastAsia"/>
        </w:rPr>
        <w:t>)</w:t>
      </w:r>
    </w:p>
    <w:p w14:paraId="44BDD7AB" w14:textId="49AFC27E" w:rsidR="00742E6A" w:rsidRDefault="00326187" w:rsidP="00742E6A">
      <w:pPr>
        <w:pStyle w:val="-"/>
        <w:rPr>
          <w:iCs/>
        </w:rPr>
      </w:pPr>
      <w:r>
        <w:rPr>
          <w:rFonts w:hint="eastAsia"/>
          <w:iCs/>
          <w:lang w:eastAsia="zh-TW"/>
        </w:rPr>
        <w:lastRenderedPageBreak/>
        <w:t>G</w:t>
      </w:r>
      <w:r w:rsidR="00742E6A">
        <w:rPr>
          <w:rFonts w:hint="eastAsia"/>
          <w:iCs/>
          <w:lang w:eastAsia="zh-TW"/>
        </w:rPr>
        <w:t xml:space="preserve">. </w:t>
      </w:r>
      <w:r w:rsidR="00742E6A">
        <w:rPr>
          <w:rFonts w:hint="eastAsia"/>
        </w:rPr>
        <w:t>設</w:t>
      </w:r>
      <w:r w:rsidR="00742E6A" w:rsidRPr="00025957">
        <w:rPr>
          <w:position w:val="-4"/>
        </w:rPr>
        <w:object w:dxaOrig="240" w:dyaOrig="260" w14:anchorId="6A5DF6DA">
          <v:shape id="_x0000_i1104" type="#_x0000_t75" style="width:12pt;height:12.6pt" o:ole="">
            <v:imagedata r:id="rId160" o:title=""/>
          </v:shape>
          <o:OLEObject Type="Embed" ProgID="Equation.DSMT4" ShapeID="_x0000_i1104" DrawAspect="Content" ObjectID="_1777181574" r:id="rId161"/>
        </w:object>
      </w:r>
      <w:r w:rsidR="00742E6A">
        <w:rPr>
          <w:rFonts w:hint="eastAsia"/>
        </w:rPr>
        <w:t>、</w:t>
      </w:r>
      <w:r w:rsidR="00742E6A" w:rsidRPr="00025957">
        <w:rPr>
          <w:position w:val="-4"/>
        </w:rPr>
        <w:object w:dxaOrig="240" w:dyaOrig="260" w14:anchorId="31D402F4">
          <v:shape id="_x0000_i1105" type="#_x0000_t75" style="width:12pt;height:12.6pt" o:ole="">
            <v:imagedata r:id="rId162" o:title=""/>
          </v:shape>
          <o:OLEObject Type="Embed" ProgID="Equation.DSMT4" ShapeID="_x0000_i1105" DrawAspect="Content" ObjectID="_1777181575" r:id="rId163"/>
        </w:object>
      </w:r>
      <w:r w:rsidR="00742E6A">
        <w:rPr>
          <w:rFonts w:hint="eastAsia"/>
        </w:rPr>
        <w:t>為獨立事件，</w:t>
      </w:r>
      <w:r w:rsidR="00533249">
        <w:rPr>
          <w:rFonts w:hint="eastAsia"/>
        </w:rPr>
        <w:t>若</w:t>
      </w:r>
      <w:r w:rsidR="00533249" w:rsidRPr="00141202">
        <w:rPr>
          <w:position w:val="-24"/>
        </w:rPr>
        <w:object w:dxaOrig="1060" w:dyaOrig="620" w14:anchorId="2D822ADA">
          <v:shape id="_x0000_i1106" type="#_x0000_t75" style="width:52.8pt;height:31.2pt" o:ole="">
            <v:imagedata r:id="rId164" o:title=""/>
          </v:shape>
          <o:OLEObject Type="Embed" ProgID="Equation.DSMT4" ShapeID="_x0000_i1106" DrawAspect="Content" ObjectID="_1777181576" r:id="rId165"/>
        </w:object>
      </w:r>
      <w:r w:rsidR="00742E6A">
        <w:rPr>
          <w:rFonts w:hint="eastAsia"/>
        </w:rPr>
        <w:t>且</w:t>
      </w:r>
      <w:r w:rsidR="00533249" w:rsidRPr="00141202">
        <w:rPr>
          <w:position w:val="-24"/>
        </w:rPr>
        <w:object w:dxaOrig="1420" w:dyaOrig="620" w14:anchorId="75B2A95C">
          <v:shape id="_x0000_i1107" type="#_x0000_t75" style="width:70.8pt;height:31.2pt" o:ole="">
            <v:imagedata r:id="rId166" o:title=""/>
          </v:shape>
          <o:OLEObject Type="Embed" ProgID="Equation.DSMT4" ShapeID="_x0000_i1107" DrawAspect="Content" ObjectID="_1777181577" r:id="rId167"/>
        </w:object>
      </w:r>
      <w:r w:rsidR="00742E6A">
        <w:rPr>
          <w:rFonts w:hint="eastAsia"/>
        </w:rPr>
        <w:t>，則</w:t>
      </w:r>
      <w:r w:rsidR="00533249" w:rsidRPr="00141202">
        <w:rPr>
          <w:position w:val="-14"/>
        </w:rPr>
        <w:object w:dxaOrig="1140" w:dyaOrig="400" w14:anchorId="62182927">
          <v:shape id="_x0000_i1108" type="#_x0000_t75" style="width:57pt;height:20.4pt" o:ole="">
            <v:imagedata r:id="rId168" o:title=""/>
          </v:shape>
          <o:OLEObject Type="Embed" ProgID="Equation.DSMT4" ShapeID="_x0000_i1108" DrawAspect="Content" ObjectID="_1777181578" r:id="rId169"/>
        </w:object>
      </w:r>
      <w:r w:rsidR="00B446B0" w:rsidRPr="001259F5">
        <w:rPr>
          <w:rFonts w:asciiTheme="minorEastAsia" w:eastAsiaTheme="minorEastAsia" w:hAnsiTheme="minorEastAsia"/>
          <w:sz w:val="22"/>
        </w:rPr>
        <w:fldChar w:fldCharType="begin"/>
      </w:r>
      <w:r w:rsidR="00B446B0" w:rsidRPr="001259F5">
        <w:rPr>
          <w:rFonts w:asciiTheme="minorEastAsia" w:eastAsiaTheme="minorEastAsia" w:hAnsiTheme="minorEastAsia"/>
          <w:sz w:val="22"/>
        </w:rPr>
        <w:instrText>eq \x\bo(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begin"/>
      </w:r>
      <w:r w:rsidR="00B446B0" w:rsidRPr="001259F5">
        <w:rPr>
          <w:rFonts w:asciiTheme="minorEastAsia" w:eastAsiaTheme="minorEastAsia" w:hAnsiTheme="minorEastAsia"/>
          <w:sz w:val="22"/>
        </w:rPr>
        <w:instrText>eq \f(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begin"/>
      </w:r>
      <w:r w:rsidR="00B446B0" w:rsidRPr="001259F5">
        <w:rPr>
          <w:rFonts w:asciiTheme="minorEastAsia" w:eastAsiaTheme="minorEastAsia" w:hAnsiTheme="minorEastAsia"/>
          <w:sz w:val="22"/>
        </w:rPr>
        <w:instrText>eq \o\ac(</w:instrText>
      </w:r>
      <w:r w:rsidR="00B446B0" w:rsidRPr="001259F5">
        <w:rPr>
          <w:rFonts w:asciiTheme="minorEastAsia" w:eastAsiaTheme="minorEastAsia" w:hAnsiTheme="minorEastAsia" w:hint="eastAsia"/>
          <w:sz w:val="30"/>
          <w:szCs w:val="30"/>
        </w:rPr>
        <w:instrText>○</w:instrText>
      </w:r>
      <w:r w:rsidR="00B446B0" w:rsidRPr="001259F5">
        <w:rPr>
          <w:rFonts w:asciiTheme="minorEastAsia" w:eastAsiaTheme="minorEastAsia" w:hAnsiTheme="minorEastAsia"/>
          <w:sz w:val="22"/>
        </w:rPr>
        <w:instrText>,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begin"/>
      </w:r>
      <w:r w:rsidR="00B446B0" w:rsidRPr="001259F5">
        <w:rPr>
          <w:rFonts w:asciiTheme="minorEastAsia" w:eastAsiaTheme="minorEastAsia" w:hAnsiTheme="minorEastAsia"/>
          <w:sz w:val="22"/>
        </w:rPr>
        <w:instrText>eq \d\fo1()</w:instrText>
      </w:r>
      <w:r w:rsidR="001259F5" w:rsidRPr="001259F5">
        <w:rPr>
          <w:rFonts w:asciiTheme="minorEastAsia" w:eastAsiaTheme="minorEastAsia" w:hAnsiTheme="minorEastAsia" w:hint="eastAsia"/>
          <w:sz w:val="22"/>
          <w:lang w:eastAsia="zh-TW"/>
        </w:rPr>
        <w:instrText>23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end"/>
      </w:r>
      <w:r w:rsidR="00B446B0" w:rsidRPr="001259F5">
        <w:rPr>
          <w:rFonts w:asciiTheme="minorEastAsia" w:eastAsiaTheme="minorEastAsia" w:hAnsiTheme="minorEastAsia"/>
          <w:sz w:val="22"/>
        </w:rPr>
        <w:instrText>)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end"/>
      </w:r>
      <w:r w:rsidR="00B446B0" w:rsidRPr="001259F5">
        <w:rPr>
          <w:rFonts w:asciiTheme="minorEastAsia" w:eastAsiaTheme="minorEastAsia" w:hAnsiTheme="minorEastAsia"/>
          <w:sz w:val="22"/>
        </w:rPr>
        <w:instrText>,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begin"/>
      </w:r>
      <w:r w:rsidR="00B446B0" w:rsidRPr="001259F5">
        <w:rPr>
          <w:rFonts w:asciiTheme="minorEastAsia" w:eastAsiaTheme="minorEastAsia" w:hAnsiTheme="minorEastAsia"/>
          <w:sz w:val="22"/>
        </w:rPr>
        <w:instrText>eq \o\ac(</w:instrText>
      </w:r>
      <w:r w:rsidR="00B446B0" w:rsidRPr="001259F5">
        <w:rPr>
          <w:rFonts w:asciiTheme="minorEastAsia" w:eastAsiaTheme="minorEastAsia" w:hAnsiTheme="minorEastAsia" w:hint="eastAsia"/>
          <w:sz w:val="30"/>
          <w:szCs w:val="30"/>
        </w:rPr>
        <w:instrText>○</w:instrText>
      </w:r>
      <w:r w:rsidR="00B446B0" w:rsidRPr="001259F5">
        <w:rPr>
          <w:rFonts w:asciiTheme="minorEastAsia" w:eastAsiaTheme="minorEastAsia" w:hAnsiTheme="minorEastAsia"/>
          <w:sz w:val="22"/>
        </w:rPr>
        <w:instrText>,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begin"/>
      </w:r>
      <w:r w:rsidR="00B446B0" w:rsidRPr="001259F5">
        <w:rPr>
          <w:rFonts w:asciiTheme="minorEastAsia" w:eastAsiaTheme="minorEastAsia" w:hAnsiTheme="minorEastAsia"/>
          <w:sz w:val="22"/>
        </w:rPr>
        <w:instrText>eq \d\fo0()</w:instrText>
      </w:r>
      <w:r w:rsidR="001259F5" w:rsidRPr="001259F5">
        <w:rPr>
          <w:rFonts w:asciiTheme="minorEastAsia" w:eastAsiaTheme="minorEastAsia" w:hAnsiTheme="minorEastAsia" w:hint="eastAsia"/>
          <w:sz w:val="22"/>
          <w:lang w:eastAsia="zh-TW"/>
        </w:rPr>
        <w:instrText>24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end"/>
      </w:r>
      <w:r w:rsidR="00B446B0" w:rsidRPr="001259F5">
        <w:rPr>
          <w:rFonts w:asciiTheme="minorEastAsia" w:eastAsiaTheme="minorEastAsia" w:hAnsiTheme="minorEastAsia"/>
          <w:sz w:val="22"/>
        </w:rPr>
        <w:instrText>)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end"/>
      </w:r>
      <w:r w:rsidR="00B446B0" w:rsidRPr="001259F5">
        <w:rPr>
          <w:rFonts w:asciiTheme="minorEastAsia" w:eastAsiaTheme="minorEastAsia" w:hAnsiTheme="minorEastAsia"/>
          <w:sz w:val="22"/>
        </w:rPr>
        <w:instrText>)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end"/>
      </w:r>
      <w:r w:rsidR="00B446B0" w:rsidRPr="001259F5">
        <w:rPr>
          <w:rFonts w:asciiTheme="minorEastAsia" w:eastAsiaTheme="minorEastAsia" w:hAnsiTheme="minorEastAsia"/>
          <w:sz w:val="22"/>
        </w:rPr>
        <w:instrText>)</w:instrText>
      </w:r>
      <w:r w:rsidR="00B446B0" w:rsidRPr="001259F5">
        <w:rPr>
          <w:rFonts w:asciiTheme="minorEastAsia" w:eastAsiaTheme="minorEastAsia" w:hAnsiTheme="minorEastAsia"/>
          <w:sz w:val="22"/>
        </w:rPr>
        <w:fldChar w:fldCharType="end"/>
      </w:r>
      <w:r w:rsidR="00B446B0">
        <w:rPr>
          <w:rFonts w:hint="eastAsia"/>
          <w:color w:val="000000" w:themeColor="text1"/>
        </w:rPr>
        <w:t>。</w:t>
      </w:r>
      <w:r w:rsidR="00B446B0">
        <w:rPr>
          <w:rFonts w:hint="eastAsia"/>
          <w:color w:val="000000" w:themeColor="text1"/>
        </w:rPr>
        <w:t>(</w:t>
      </w:r>
      <w:r w:rsidR="00B446B0">
        <w:rPr>
          <w:rFonts w:hint="eastAsia"/>
          <w:color w:val="000000" w:themeColor="text1"/>
        </w:rPr>
        <w:t>化為最簡分數</w:t>
      </w:r>
      <w:r w:rsidR="00B446B0">
        <w:rPr>
          <w:rFonts w:hint="eastAsia"/>
          <w:color w:val="000000" w:themeColor="text1"/>
        </w:rPr>
        <w:t>)</w:t>
      </w:r>
    </w:p>
    <w:p w14:paraId="4207A632" w14:textId="77777777" w:rsidR="00AE112B" w:rsidRDefault="00AE112B" w:rsidP="00742E6A">
      <w:pPr>
        <w:snapToGrid w:val="0"/>
        <w:ind w:right="960"/>
        <w:rPr>
          <w:iCs/>
          <w:color w:val="000000"/>
        </w:rPr>
      </w:pPr>
    </w:p>
    <w:p w14:paraId="4B8F42E0" w14:textId="77777777" w:rsidR="00AE112B" w:rsidRDefault="00AE112B" w:rsidP="00AE112B">
      <w:pPr>
        <w:topLinePunct/>
        <w:jc w:val="both"/>
        <w:rPr>
          <w:iCs/>
        </w:rPr>
      </w:pPr>
    </w:p>
    <w:p w14:paraId="42A0BCC6" w14:textId="77777777" w:rsidR="001E269C" w:rsidRDefault="00326187" w:rsidP="007E124D">
      <w:pPr>
        <w:snapToGrid w:val="0"/>
        <w:rPr>
          <w:rFonts w:eastAsia="文鼎中明"/>
          <w:snapToGrid/>
          <w:spacing w:val="20"/>
        </w:rPr>
      </w:pPr>
      <w:r>
        <w:rPr>
          <w:rFonts w:hint="eastAsia"/>
        </w:rPr>
        <w:t>H</w:t>
      </w:r>
      <w:r w:rsidR="00304ADE" w:rsidRPr="00304ADE">
        <w:rPr>
          <w:rFonts w:hint="eastAsia"/>
        </w:rPr>
        <w:t>.</w:t>
      </w:r>
      <w:r w:rsidR="00304ADE" w:rsidRPr="00304ADE">
        <w:rPr>
          <w:rFonts w:ascii="新細明體" w:hAnsi="新細明體" w:hint="eastAsia"/>
          <w:color w:val="000000"/>
        </w:rPr>
        <w:t xml:space="preserve"> </w:t>
      </w:r>
      <w:r w:rsidR="00742E6A" w:rsidRPr="007E124D">
        <w:rPr>
          <w:rFonts w:eastAsia="文鼎中明" w:hint="eastAsia"/>
          <w:snapToGrid/>
          <w:spacing w:val="20"/>
        </w:rPr>
        <w:t>近年來在眾多司法改革中</w:t>
      </w:r>
      <w:r w:rsidR="00742E6A" w:rsidRPr="00E74CD3">
        <w:rPr>
          <w:rFonts w:hint="eastAsia"/>
          <w:kern w:val="2"/>
        </w:rPr>
        <w:t>，</w:t>
      </w:r>
      <w:r w:rsidR="00742E6A" w:rsidRPr="007E124D">
        <w:rPr>
          <w:rFonts w:eastAsia="文鼎中明" w:hint="eastAsia"/>
          <w:snapToGrid/>
          <w:spacing w:val="20"/>
        </w:rPr>
        <w:t>國民法官法的設立係為使國民與法官共同參與刑事審判</w:t>
      </w:r>
      <w:r w:rsidR="00742E6A" w:rsidRPr="00E74CD3">
        <w:rPr>
          <w:rFonts w:hint="eastAsia"/>
          <w:kern w:val="2"/>
        </w:rPr>
        <w:t>，</w:t>
      </w:r>
      <w:r w:rsidR="00742E6A" w:rsidRPr="007E124D">
        <w:rPr>
          <w:rFonts w:eastAsia="文鼎中明" w:hint="eastAsia"/>
          <w:snapToGrid/>
          <w:spacing w:val="20"/>
        </w:rPr>
        <w:t>提升司法透明</w:t>
      </w:r>
    </w:p>
    <w:p w14:paraId="5A36CF4B" w14:textId="77777777" w:rsidR="001E269C" w:rsidRDefault="00742E6A" w:rsidP="001E269C">
      <w:pPr>
        <w:snapToGrid w:val="0"/>
        <w:ind w:firstLineChars="100" w:firstLine="280"/>
        <w:rPr>
          <w:rFonts w:eastAsia="文鼎中明"/>
          <w:snapToGrid/>
          <w:spacing w:val="20"/>
        </w:rPr>
      </w:pPr>
      <w:r w:rsidRPr="007E124D">
        <w:rPr>
          <w:rFonts w:eastAsia="文鼎中明" w:hint="eastAsia"/>
          <w:snapToGrid/>
          <w:spacing w:val="20"/>
        </w:rPr>
        <w:t>度</w:t>
      </w:r>
      <w:r w:rsidRPr="00E74CD3">
        <w:rPr>
          <w:rFonts w:hint="eastAsia"/>
          <w:kern w:val="2"/>
        </w:rPr>
        <w:t>，</w:t>
      </w:r>
      <w:r w:rsidRPr="007E124D">
        <w:rPr>
          <w:rFonts w:eastAsia="文鼎中明" w:hint="eastAsia"/>
          <w:snapToGrid/>
          <w:spacing w:val="20"/>
        </w:rPr>
        <w:t>反映國民正當司法感情</w:t>
      </w:r>
      <w:r w:rsidRPr="00E74CD3">
        <w:rPr>
          <w:rFonts w:hint="eastAsia"/>
          <w:kern w:val="2"/>
        </w:rPr>
        <w:t>，</w:t>
      </w:r>
      <w:r w:rsidRPr="007E124D">
        <w:rPr>
          <w:rFonts w:eastAsia="文鼎中明" w:hint="eastAsia"/>
          <w:snapToGrid/>
          <w:spacing w:val="20"/>
        </w:rPr>
        <w:t>增進國民對司法之了解與信賴</w:t>
      </w:r>
      <w:r w:rsidRPr="00E74CD3">
        <w:rPr>
          <w:rFonts w:hint="eastAsia"/>
          <w:kern w:val="2"/>
        </w:rPr>
        <w:t>，</w:t>
      </w:r>
      <w:r w:rsidRPr="007E124D">
        <w:rPr>
          <w:rFonts w:eastAsia="文鼎中明" w:hint="eastAsia"/>
          <w:snapToGrid/>
          <w:spacing w:val="20"/>
        </w:rPr>
        <w:t>彰顯國民主權理念。參考外國部分</w:t>
      </w:r>
      <w:r w:rsidR="00AE112B" w:rsidRPr="007E124D">
        <w:rPr>
          <w:rFonts w:eastAsia="文鼎中明" w:hint="eastAsia"/>
          <w:snapToGrid/>
          <w:spacing w:val="20"/>
        </w:rPr>
        <w:t>國</w:t>
      </w:r>
    </w:p>
    <w:p w14:paraId="44A58DB0" w14:textId="77777777" w:rsidR="001E269C" w:rsidRDefault="00AE112B" w:rsidP="001E269C">
      <w:pPr>
        <w:snapToGrid w:val="0"/>
        <w:ind w:firstLineChars="100" w:firstLine="280"/>
        <w:rPr>
          <w:rFonts w:eastAsia="文鼎中明"/>
          <w:snapToGrid/>
          <w:spacing w:val="20"/>
        </w:rPr>
      </w:pPr>
      <w:r w:rsidRPr="007E124D">
        <w:rPr>
          <w:rFonts w:eastAsia="文鼎中明" w:hint="eastAsia"/>
          <w:snapToGrid/>
          <w:spacing w:val="20"/>
        </w:rPr>
        <w:t>家的法庭設有陪審團制度。假設被選中參加一項刑案審判的陪審團</w:t>
      </w:r>
      <w:r w:rsidRPr="00E74CD3">
        <w:rPr>
          <w:rFonts w:hint="eastAsia"/>
          <w:kern w:val="2"/>
        </w:rPr>
        <w:t>，</w:t>
      </w:r>
      <w:r w:rsidRPr="007E124D">
        <w:rPr>
          <w:rFonts w:eastAsia="文鼎中明" w:hint="eastAsia"/>
          <w:snapToGrid/>
          <w:spacing w:val="20"/>
        </w:rPr>
        <w:t>若被告無罪則</w:t>
      </w:r>
      <w:proofErr w:type="gramStart"/>
      <w:r w:rsidRPr="007E124D">
        <w:rPr>
          <w:rFonts w:eastAsia="文鼎中明" w:hint="eastAsia"/>
          <w:snapToGrid/>
          <w:spacing w:val="20"/>
        </w:rPr>
        <w:t>被其判無罪</w:t>
      </w:r>
      <w:proofErr w:type="gramEnd"/>
      <w:r w:rsidRPr="007E124D">
        <w:rPr>
          <w:rFonts w:eastAsia="文鼎中明" w:hint="eastAsia"/>
          <w:snapToGrid/>
          <w:spacing w:val="20"/>
        </w:rPr>
        <w:t>開釋</w:t>
      </w:r>
    </w:p>
    <w:p w14:paraId="61B41C0C" w14:textId="77777777" w:rsidR="001E269C" w:rsidRDefault="00AE112B" w:rsidP="001E269C">
      <w:pPr>
        <w:snapToGrid w:val="0"/>
        <w:ind w:firstLineChars="100" w:firstLine="280"/>
        <w:rPr>
          <w:rFonts w:eastAsia="文鼎中明"/>
          <w:snapToGrid/>
          <w:spacing w:val="20"/>
        </w:rPr>
      </w:pPr>
      <w:r w:rsidRPr="007E124D">
        <w:rPr>
          <w:rFonts w:eastAsia="文鼎中明" w:hint="eastAsia"/>
          <w:snapToGrid/>
          <w:spacing w:val="20"/>
        </w:rPr>
        <w:t>的機率是</w:t>
      </w:r>
      <w:r w:rsidR="00326187">
        <w:rPr>
          <w:color w:val="000000"/>
        </w:rPr>
        <w:t>9</w:t>
      </w:r>
      <w:r w:rsidR="00742E6A">
        <w:rPr>
          <w:rFonts w:hint="eastAsia"/>
          <w:color w:val="000000"/>
        </w:rPr>
        <w:t>0</w:t>
      </w:r>
      <w:r w:rsidRPr="00475F78">
        <w:rPr>
          <w:color w:val="000000"/>
        </w:rPr>
        <w:t>%</w:t>
      </w:r>
      <w:r w:rsidR="00E74CD3">
        <w:rPr>
          <w:color w:val="000000"/>
        </w:rPr>
        <w:t xml:space="preserve"> </w:t>
      </w:r>
      <w:r>
        <w:rPr>
          <w:rFonts w:hint="eastAsia"/>
          <w:kern w:val="2"/>
        </w:rPr>
        <w:t>，</w:t>
      </w:r>
      <w:r w:rsidRPr="007E124D">
        <w:rPr>
          <w:rFonts w:eastAsia="文鼎中明"/>
          <w:snapToGrid/>
          <w:spacing w:val="20"/>
        </w:rPr>
        <w:t>但若被告有罪則被</w:t>
      </w:r>
      <w:r w:rsidRPr="007E124D">
        <w:rPr>
          <w:rFonts w:eastAsia="文鼎中明" w:hint="eastAsia"/>
          <w:snapToGrid/>
          <w:spacing w:val="20"/>
        </w:rPr>
        <w:t>判</w:t>
      </w:r>
      <w:r w:rsidRPr="007E124D">
        <w:rPr>
          <w:rFonts w:eastAsia="文鼎中明"/>
          <w:snapToGrid/>
          <w:spacing w:val="20"/>
        </w:rPr>
        <w:t>無罪開釋的機率是</w:t>
      </w:r>
      <w:r w:rsidR="00326187">
        <w:rPr>
          <w:color w:val="000000"/>
        </w:rPr>
        <w:t>20</w:t>
      </w:r>
      <w:r w:rsidRPr="00475F78">
        <w:rPr>
          <w:color w:val="000000"/>
        </w:rPr>
        <w:t>%</w:t>
      </w:r>
      <w:r w:rsidR="00E74CD3">
        <w:rPr>
          <w:color w:val="000000"/>
        </w:rPr>
        <w:t xml:space="preserve"> </w:t>
      </w:r>
      <w:r w:rsidRPr="00475F78">
        <w:rPr>
          <w:kern w:val="2"/>
        </w:rPr>
        <w:t>。</w:t>
      </w:r>
      <w:r w:rsidRPr="007E124D">
        <w:rPr>
          <w:rFonts w:eastAsia="文鼎中明"/>
          <w:snapToGrid/>
          <w:spacing w:val="20"/>
        </w:rPr>
        <w:t>另外</w:t>
      </w:r>
      <w:r w:rsidRPr="00E74CD3">
        <w:rPr>
          <w:rFonts w:hint="eastAsia"/>
          <w:kern w:val="2"/>
        </w:rPr>
        <w:t>，</w:t>
      </w:r>
      <w:r w:rsidRPr="007E124D">
        <w:rPr>
          <w:rFonts w:eastAsia="文鼎中明"/>
          <w:snapToGrid/>
          <w:spacing w:val="20"/>
        </w:rPr>
        <w:t>假設在接受法庭審</w:t>
      </w:r>
      <w:r w:rsidRPr="007E124D">
        <w:rPr>
          <w:rFonts w:eastAsia="文鼎中明" w:hint="eastAsia"/>
          <w:snapToGrid/>
          <w:spacing w:val="20"/>
        </w:rPr>
        <w:t>判</w:t>
      </w:r>
      <w:r w:rsidRPr="007E124D">
        <w:rPr>
          <w:rFonts w:eastAsia="文鼎中明"/>
          <w:snapToGrid/>
          <w:spacing w:val="20"/>
        </w:rPr>
        <w:t>的被告當</w:t>
      </w:r>
    </w:p>
    <w:p w14:paraId="72A7E23C" w14:textId="77777777" w:rsidR="001E269C" w:rsidRDefault="00AE112B" w:rsidP="001E269C">
      <w:pPr>
        <w:snapToGrid w:val="0"/>
        <w:ind w:firstLineChars="100" w:firstLine="280"/>
        <w:rPr>
          <w:rFonts w:eastAsia="文鼎中明"/>
          <w:snapToGrid/>
          <w:spacing w:val="20"/>
        </w:rPr>
      </w:pPr>
      <w:r w:rsidRPr="007E124D">
        <w:rPr>
          <w:rFonts w:eastAsia="文鼎中明"/>
          <w:snapToGrid/>
          <w:spacing w:val="20"/>
        </w:rPr>
        <w:t>中有</w:t>
      </w:r>
      <w:r w:rsidR="00742E6A">
        <w:rPr>
          <w:rFonts w:hint="eastAsia"/>
          <w:color w:val="000000"/>
        </w:rPr>
        <w:t xml:space="preserve"> </w:t>
      </w:r>
      <w:r w:rsidR="007E124D">
        <w:rPr>
          <w:rFonts w:hint="eastAsia"/>
          <w:color w:val="000000"/>
        </w:rPr>
        <w:t>7</w:t>
      </w:r>
      <w:r w:rsidR="00742E6A">
        <w:rPr>
          <w:rFonts w:hint="eastAsia"/>
          <w:color w:val="000000"/>
        </w:rPr>
        <w:t>0</w:t>
      </w:r>
      <w:r w:rsidRPr="00475F78">
        <w:rPr>
          <w:color w:val="000000"/>
        </w:rPr>
        <w:t>%</w:t>
      </w:r>
      <w:r w:rsidRPr="007E124D">
        <w:rPr>
          <w:rFonts w:eastAsia="文鼎中明" w:hint="eastAsia"/>
          <w:snapToGrid/>
          <w:spacing w:val="20"/>
        </w:rPr>
        <w:t>是真正有罪的。試問</w:t>
      </w:r>
      <w:r w:rsidR="00326187" w:rsidRPr="00326187">
        <w:rPr>
          <w:rFonts w:hint="eastAsia"/>
          <w:kern w:val="2"/>
        </w:rPr>
        <w:t>，</w:t>
      </w:r>
      <w:r w:rsidRPr="007E124D">
        <w:rPr>
          <w:rFonts w:eastAsia="文鼎中明" w:hint="eastAsia"/>
          <w:snapToGrid/>
          <w:spacing w:val="20"/>
        </w:rPr>
        <w:t>若已知</w:t>
      </w:r>
      <w:proofErr w:type="gramStart"/>
      <w:r w:rsidRPr="007E124D">
        <w:rPr>
          <w:rFonts w:eastAsia="文鼎中明" w:hint="eastAsia"/>
          <w:snapToGrid/>
          <w:spacing w:val="20"/>
        </w:rPr>
        <w:t>陪審團判某被告</w:t>
      </w:r>
      <w:proofErr w:type="gramEnd"/>
      <w:r w:rsidRPr="007E124D">
        <w:rPr>
          <w:rFonts w:eastAsia="文鼎中明" w:hint="eastAsia"/>
          <w:snapToGrid/>
          <w:spacing w:val="20"/>
        </w:rPr>
        <w:t>無罪</w:t>
      </w:r>
      <w:r w:rsidRPr="00E74CD3">
        <w:rPr>
          <w:rFonts w:hint="eastAsia"/>
          <w:kern w:val="2"/>
        </w:rPr>
        <w:t>，</w:t>
      </w:r>
      <w:r w:rsidRPr="007E124D">
        <w:rPr>
          <w:rFonts w:eastAsia="文鼎中明" w:hint="eastAsia"/>
          <w:snapToGrid/>
          <w:spacing w:val="20"/>
        </w:rPr>
        <w:t>但該名被告其實真的有罪的機率</w:t>
      </w:r>
    </w:p>
    <w:p w14:paraId="517B78A3" w14:textId="2C95BC97" w:rsidR="00AE112B" w:rsidRPr="00326187" w:rsidRDefault="00AE112B" w:rsidP="001E269C">
      <w:pPr>
        <w:snapToGrid w:val="0"/>
        <w:ind w:firstLineChars="100" w:firstLine="280"/>
        <w:rPr>
          <w:rFonts w:eastAsia="文鼎中明"/>
          <w:snapToGrid/>
          <w:spacing w:val="20"/>
        </w:rPr>
      </w:pPr>
      <w:r w:rsidRPr="007E124D">
        <w:rPr>
          <w:rFonts w:eastAsia="文鼎中明" w:hint="eastAsia"/>
          <w:snapToGrid/>
          <w:spacing w:val="20"/>
        </w:rPr>
        <w:t>為</w: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eq \x\bo(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eq \f(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1259F5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1259F5" w:rsidRPr="001259F5">
        <w:rPr>
          <w:rFonts w:asciiTheme="minorEastAsia" w:eastAsiaTheme="minorEastAsia" w:hAnsiTheme="minorEastAsia" w:hint="eastAsia"/>
          <w:sz w:val="20"/>
        </w:rPr>
        <w:instrText>25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1259F5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1259F5" w:rsidRPr="001259F5">
        <w:rPr>
          <w:rFonts w:asciiTheme="minorEastAsia" w:eastAsiaTheme="minorEastAsia" w:hAnsiTheme="minorEastAsia" w:hint="eastAsia"/>
          <w:sz w:val="20"/>
        </w:rPr>
        <w:instrText>26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 xml:space="preserve">, 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1259F5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1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1259F5" w:rsidRPr="001259F5">
        <w:rPr>
          <w:rFonts w:asciiTheme="minorEastAsia" w:eastAsiaTheme="minorEastAsia" w:hAnsiTheme="minorEastAsia" w:hint="eastAsia"/>
          <w:sz w:val="20"/>
        </w:rPr>
        <w:instrText>27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eq \o\ac(</w:instrText>
      </w:r>
      <w:r w:rsidR="00C41CFB" w:rsidRPr="001259F5">
        <w:rPr>
          <w:rFonts w:asciiTheme="minorEastAsia" w:eastAsia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,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begin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eq \d\fo</w:instrText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0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()</w:instrText>
      </w:r>
      <w:r w:rsidR="001259F5" w:rsidRPr="001259F5">
        <w:rPr>
          <w:rFonts w:asciiTheme="minorEastAsia" w:eastAsiaTheme="minorEastAsia" w:hAnsiTheme="minorEastAsia" w:hint="eastAsia"/>
          <w:sz w:val="20"/>
        </w:rPr>
        <w:instrText>28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 w:hint="eastAsia"/>
          <w:spacing w:val="20"/>
          <w:sz w:val="22"/>
        </w:rPr>
        <w:instrText>)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)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instrText>)</w:instrText>
      </w:r>
      <w:r w:rsidR="00C41CFB" w:rsidRPr="001259F5">
        <w:rPr>
          <w:rFonts w:asciiTheme="minorEastAsia" w:eastAsiaTheme="minorEastAsia" w:hAnsiTheme="minorEastAsia"/>
          <w:spacing w:val="20"/>
          <w:sz w:val="22"/>
        </w:rPr>
        <w:fldChar w:fldCharType="end"/>
      </w:r>
      <w:r w:rsidRPr="00BB7867">
        <w:rPr>
          <w:rFonts w:hint="eastAsia"/>
          <w:snapToGrid/>
          <w:color w:val="000000"/>
          <w:kern w:val="2"/>
          <w:szCs w:val="22"/>
        </w:rPr>
        <w:t>。</w:t>
      </w:r>
      <w:r w:rsidR="003216F5">
        <w:rPr>
          <w:rFonts w:hint="eastAsia"/>
          <w:color w:val="000000" w:themeColor="text1"/>
        </w:rPr>
        <w:t>(</w:t>
      </w:r>
      <w:r w:rsidR="003216F5">
        <w:rPr>
          <w:rFonts w:hint="eastAsia"/>
          <w:color w:val="000000" w:themeColor="text1"/>
        </w:rPr>
        <w:t>化為最簡分數</w:t>
      </w:r>
      <w:r w:rsidR="003216F5">
        <w:rPr>
          <w:rFonts w:hint="eastAsia"/>
          <w:color w:val="000000" w:themeColor="text1"/>
        </w:rPr>
        <w:t>)</w:t>
      </w:r>
    </w:p>
    <w:p w14:paraId="08CFD637" w14:textId="77777777" w:rsidR="00AE112B" w:rsidRPr="003D50A8" w:rsidRDefault="00AE112B" w:rsidP="00AE112B">
      <w:pPr>
        <w:snapToGrid w:val="0"/>
        <w:jc w:val="right"/>
        <w:rPr>
          <w:color w:val="000000"/>
        </w:rPr>
      </w:pPr>
    </w:p>
    <w:p w14:paraId="77FCE601" w14:textId="77777777" w:rsidR="00E00CB3" w:rsidRDefault="00E00CB3"/>
    <w:p w14:paraId="6492FE2B" w14:textId="77777777" w:rsidR="003216F5" w:rsidRDefault="003216F5"/>
    <w:p w14:paraId="3FA65FB2" w14:textId="77777777" w:rsidR="001E269C" w:rsidRDefault="00326187" w:rsidP="001E269C">
      <w:pPr>
        <w:spacing w:line="0" w:lineRule="atLeast"/>
      </w:pPr>
      <w:r>
        <w:rPr>
          <w:rFonts w:hint="eastAsia"/>
        </w:rPr>
        <w:t>I</w:t>
      </w:r>
      <w:r w:rsidR="00E00CB3">
        <w:rPr>
          <w:rFonts w:hint="eastAsia"/>
        </w:rPr>
        <w:t xml:space="preserve">. </w:t>
      </w:r>
      <w:r w:rsidR="00E00CB3">
        <w:rPr>
          <w:rFonts w:hint="eastAsia"/>
        </w:rPr>
        <w:t>甲、乙兩人說實話的機率分別為</w:t>
      </w:r>
      <w:r w:rsidR="00742E6A" w:rsidRPr="00141202">
        <w:rPr>
          <w:position w:val="-24"/>
        </w:rPr>
        <w:object w:dxaOrig="240" w:dyaOrig="620" w14:anchorId="7EBD19B3">
          <v:shape id="_x0000_i1109" type="#_x0000_t75" style="width:12pt;height:31.2pt" o:ole="">
            <v:imagedata r:id="rId170" o:title=""/>
          </v:shape>
          <o:OLEObject Type="Embed" ProgID="Equation.DSMT4" ShapeID="_x0000_i1109" DrawAspect="Content" ObjectID="_1777181579" r:id="rId171"/>
        </w:object>
      </w:r>
      <w:r w:rsidR="00E00CB3">
        <w:rPr>
          <w:rFonts w:hint="eastAsia"/>
        </w:rPr>
        <w:t>、</w:t>
      </w:r>
      <w:r w:rsidR="00E00CB3" w:rsidRPr="00141202">
        <w:rPr>
          <w:position w:val="-24"/>
        </w:rPr>
        <w:object w:dxaOrig="348" w:dyaOrig="612" w14:anchorId="378FF5CB">
          <v:shape id="_x0000_i1110" type="#_x0000_t75" style="width:17.4pt;height:30.6pt" o:ole="">
            <v:imagedata r:id="rId172" o:title=""/>
          </v:shape>
          <o:OLEObject Type="Embed" ProgID="Equation.DSMT4" ShapeID="_x0000_i1110" DrawAspect="Content" ObjectID="_1777181580" r:id="rId173"/>
        </w:object>
      </w:r>
      <w:r w:rsidR="00E00CB3">
        <w:rPr>
          <w:rFonts w:hint="eastAsia"/>
        </w:rPr>
        <w:t>且互不影響。一袋中有</w:t>
      </w:r>
      <w:r w:rsidR="00742E6A">
        <w:rPr>
          <w:rFonts w:hint="eastAsia"/>
        </w:rPr>
        <w:t>4</w:t>
      </w:r>
      <w:r w:rsidR="00E00CB3">
        <w:rPr>
          <w:rFonts w:hint="eastAsia"/>
        </w:rPr>
        <w:t>白球、</w:t>
      </w:r>
      <w:r w:rsidR="00742E6A">
        <w:rPr>
          <w:rFonts w:hint="eastAsia"/>
        </w:rPr>
        <w:t>6</w:t>
      </w:r>
      <w:r w:rsidR="00E00CB3">
        <w:rPr>
          <w:rFonts w:hint="eastAsia"/>
        </w:rPr>
        <w:t>黑球，丙從此袋中取出一球，分別給甲、</w:t>
      </w:r>
    </w:p>
    <w:p w14:paraId="041B764B" w14:textId="77777777" w:rsidR="003216F5" w:rsidRDefault="00E00CB3" w:rsidP="001E269C">
      <w:pPr>
        <w:spacing w:line="0" w:lineRule="atLeast"/>
        <w:ind w:firstLineChars="100" w:firstLine="240"/>
        <w:rPr>
          <w:color w:val="000000" w:themeColor="text1"/>
        </w:rPr>
      </w:pPr>
      <w:r>
        <w:rPr>
          <w:rFonts w:hint="eastAsia"/>
        </w:rPr>
        <w:t>乙兩人看過後，再各自說出球的顏色</w:t>
      </w:r>
      <w:r w:rsidR="0012076A">
        <w:rPr>
          <w:rFonts w:hint="eastAsia"/>
        </w:rPr>
        <w:t>。已知</w:t>
      </w:r>
      <w:r>
        <w:rPr>
          <w:rFonts w:hint="eastAsia"/>
        </w:rPr>
        <w:t>甲說白色，乙說黑色。試問此時甲說實話的機率為</w: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spacing w:val="20"/>
          <w:sz w:val="22"/>
        </w:rPr>
        <w:instrText>eq \x\bo(</w:instrTex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spacing w:val="20"/>
          <w:sz w:val="22"/>
        </w:rPr>
        <w:instrText>eq \f(</w:instrTex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rFonts w:hint="eastAsia"/>
          <w:spacing w:val="20"/>
          <w:sz w:val="22"/>
        </w:rPr>
        <w:instrText>eq \o\ac(</w:instrText>
      </w:r>
      <w:r w:rsidR="00F0457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04576" w:rsidRPr="00597D52">
        <w:rPr>
          <w:rFonts w:hint="eastAsia"/>
          <w:spacing w:val="20"/>
          <w:sz w:val="22"/>
        </w:rPr>
        <w:instrText>,</w:instrTex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spacing w:val="20"/>
          <w:sz w:val="22"/>
        </w:rPr>
        <w:instrText>eq \d\fo</w:instrText>
      </w:r>
      <w:r w:rsidR="00F04576" w:rsidRPr="00597D52">
        <w:rPr>
          <w:rFonts w:hint="eastAsia"/>
          <w:spacing w:val="20"/>
          <w:sz w:val="22"/>
        </w:rPr>
        <w:instrText>1</w:instrText>
      </w:r>
      <w:r w:rsidR="00F04576" w:rsidRPr="00597D52">
        <w:rPr>
          <w:spacing w:val="20"/>
          <w:sz w:val="22"/>
        </w:rPr>
        <w:instrText>()</w:instrText>
      </w:r>
      <w:r w:rsidR="001259F5">
        <w:rPr>
          <w:rFonts w:hint="eastAsia"/>
          <w:sz w:val="20"/>
        </w:rPr>
        <w:instrText>29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rFonts w:hint="eastAsia"/>
          <w:spacing w:val="20"/>
          <w:sz w:val="22"/>
        </w:rPr>
        <w:instrText>)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spacing w:val="20"/>
          <w:sz w:val="22"/>
        </w:rPr>
        <w:instrText>,</w:instrText>
      </w:r>
      <w:r w:rsidR="00F04576" w:rsidRPr="00C41CFB">
        <w:rPr>
          <w:spacing w:val="20"/>
          <w:sz w:val="22"/>
        </w:rPr>
        <w:instrText xml:space="preserve"> </w:instrTex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rFonts w:hint="eastAsia"/>
          <w:spacing w:val="20"/>
          <w:sz w:val="22"/>
        </w:rPr>
        <w:instrText>eq \o\ac(</w:instrText>
      </w:r>
      <w:r w:rsidR="00F0457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04576" w:rsidRPr="00597D52">
        <w:rPr>
          <w:rFonts w:hint="eastAsia"/>
          <w:spacing w:val="20"/>
          <w:sz w:val="22"/>
        </w:rPr>
        <w:instrText>,</w:instrTex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spacing w:val="20"/>
          <w:sz w:val="22"/>
        </w:rPr>
        <w:instrText>eq \d\fo</w:instrText>
      </w:r>
      <w:r w:rsidR="00F04576" w:rsidRPr="00597D52">
        <w:rPr>
          <w:rFonts w:hint="eastAsia"/>
          <w:spacing w:val="20"/>
          <w:sz w:val="22"/>
        </w:rPr>
        <w:instrText>1</w:instrText>
      </w:r>
      <w:r w:rsidR="00F04576" w:rsidRPr="00597D52">
        <w:rPr>
          <w:spacing w:val="20"/>
          <w:sz w:val="22"/>
        </w:rPr>
        <w:instrText>()</w:instrText>
      </w:r>
      <w:r w:rsidR="001259F5">
        <w:rPr>
          <w:rFonts w:hint="eastAsia"/>
          <w:sz w:val="20"/>
        </w:rPr>
        <w:instrText>30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rFonts w:hint="eastAsia"/>
          <w:spacing w:val="20"/>
          <w:sz w:val="22"/>
        </w:rPr>
        <w:instrText>)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rFonts w:hint="eastAsia"/>
          <w:spacing w:val="20"/>
          <w:sz w:val="22"/>
        </w:rPr>
        <w:instrText>eq \o\ac(</w:instrText>
      </w:r>
      <w:r w:rsidR="00F0457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04576" w:rsidRPr="00597D52">
        <w:rPr>
          <w:rFonts w:hint="eastAsia"/>
          <w:spacing w:val="20"/>
          <w:sz w:val="22"/>
        </w:rPr>
        <w:instrText>,</w:instrText>
      </w:r>
      <w:r w:rsidR="00F04576" w:rsidRPr="00597D52">
        <w:rPr>
          <w:spacing w:val="20"/>
          <w:sz w:val="22"/>
        </w:rPr>
        <w:fldChar w:fldCharType="begin"/>
      </w:r>
      <w:r w:rsidR="00F04576" w:rsidRPr="00597D52">
        <w:rPr>
          <w:spacing w:val="20"/>
          <w:sz w:val="22"/>
        </w:rPr>
        <w:instrText>eq \d\fo</w:instrText>
      </w:r>
      <w:r w:rsidR="00F04576" w:rsidRPr="00597D52">
        <w:rPr>
          <w:rFonts w:hint="eastAsia"/>
          <w:spacing w:val="20"/>
          <w:sz w:val="22"/>
        </w:rPr>
        <w:instrText>0</w:instrText>
      </w:r>
      <w:r w:rsidR="00F04576" w:rsidRPr="00597D52">
        <w:rPr>
          <w:spacing w:val="20"/>
          <w:sz w:val="22"/>
        </w:rPr>
        <w:instrText>()</w:instrText>
      </w:r>
      <w:r w:rsidR="001259F5">
        <w:rPr>
          <w:rFonts w:hint="eastAsia"/>
          <w:sz w:val="20"/>
        </w:rPr>
        <w:instrText>31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rFonts w:hint="eastAsia"/>
          <w:spacing w:val="20"/>
          <w:sz w:val="22"/>
        </w:rPr>
        <w:instrText>)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spacing w:val="20"/>
          <w:sz w:val="22"/>
        </w:rPr>
        <w:instrText>)</w:instrText>
      </w:r>
      <w:r w:rsidR="00F04576" w:rsidRPr="00597D52">
        <w:rPr>
          <w:spacing w:val="20"/>
          <w:sz w:val="22"/>
        </w:rPr>
        <w:fldChar w:fldCharType="end"/>
      </w:r>
      <w:r w:rsidR="00F04576" w:rsidRPr="00597D52">
        <w:rPr>
          <w:spacing w:val="20"/>
          <w:sz w:val="22"/>
        </w:rPr>
        <w:instrText>)</w:instrText>
      </w:r>
      <w:r w:rsidR="00F04576" w:rsidRPr="00597D52">
        <w:rPr>
          <w:spacing w:val="20"/>
          <w:sz w:val="22"/>
        </w:rPr>
        <w:fldChar w:fldCharType="end"/>
      </w:r>
      <w:r>
        <w:rPr>
          <w:rFonts w:hint="eastAsia"/>
        </w:rPr>
        <w:t>。</w:t>
      </w:r>
      <w:r w:rsidR="003216F5">
        <w:rPr>
          <w:rFonts w:hint="eastAsia"/>
          <w:color w:val="000000" w:themeColor="text1"/>
        </w:rPr>
        <w:t>(</w:t>
      </w:r>
      <w:r w:rsidR="003216F5">
        <w:rPr>
          <w:rFonts w:hint="eastAsia"/>
          <w:color w:val="000000" w:themeColor="text1"/>
        </w:rPr>
        <w:t>化為</w:t>
      </w:r>
      <w:proofErr w:type="gramStart"/>
      <w:r w:rsidR="003216F5">
        <w:rPr>
          <w:rFonts w:hint="eastAsia"/>
          <w:color w:val="000000" w:themeColor="text1"/>
        </w:rPr>
        <w:t>最</w:t>
      </w:r>
      <w:proofErr w:type="gramEnd"/>
      <w:r w:rsidR="003216F5">
        <w:rPr>
          <w:rFonts w:hint="eastAsia"/>
          <w:color w:val="000000" w:themeColor="text1"/>
        </w:rPr>
        <w:t>簡</w:t>
      </w:r>
    </w:p>
    <w:p w14:paraId="6008CFF4" w14:textId="2D53D4E7" w:rsidR="00E00CB3" w:rsidRDefault="003216F5" w:rsidP="001E269C">
      <w:pPr>
        <w:spacing w:line="0" w:lineRule="atLeast"/>
        <w:ind w:firstLineChars="100" w:firstLine="240"/>
      </w:pPr>
      <w:r>
        <w:rPr>
          <w:rFonts w:hint="eastAsia"/>
          <w:color w:val="000000" w:themeColor="text1"/>
        </w:rPr>
        <w:t>分數</w:t>
      </w:r>
      <w:r>
        <w:rPr>
          <w:rFonts w:hint="eastAsia"/>
          <w:color w:val="000000" w:themeColor="text1"/>
        </w:rPr>
        <w:t>)</w:t>
      </w:r>
    </w:p>
    <w:p w14:paraId="195F164F" w14:textId="77777777" w:rsidR="001F5820" w:rsidRDefault="001F5820"/>
    <w:p w14:paraId="70B9D5C5" w14:textId="77777777" w:rsidR="003216F5" w:rsidRDefault="003216F5"/>
    <w:p w14:paraId="27D0B1CE" w14:textId="77777777" w:rsidR="00B50A91" w:rsidRDefault="00326187">
      <w:r>
        <w:t xml:space="preserve">J. </w:t>
      </w:r>
      <w:r w:rsidR="0012076A">
        <w:rPr>
          <w:rFonts w:hint="eastAsia"/>
        </w:rPr>
        <w:t>坐標空間中有</w:t>
      </w:r>
      <w:r w:rsidR="0012076A">
        <w:t>兩相異直線</w:t>
      </w:r>
      <w:bookmarkStart w:id="16" w:name="_Hlk165557000"/>
      <w:r w:rsidR="00B50A91" w:rsidRPr="0012076A">
        <w:rPr>
          <w:position w:val="-24"/>
        </w:rPr>
        <w:object w:dxaOrig="2480" w:dyaOrig="620" w14:anchorId="373AA9C6">
          <v:shape id="_x0000_i1111" type="#_x0000_t75" style="width:123.6pt;height:31.2pt" o:ole="">
            <v:imagedata r:id="rId174" o:title=""/>
          </v:shape>
          <o:OLEObject Type="Embed" ProgID="Equation.DSMT4" ShapeID="_x0000_i1111" DrawAspect="Content" ObjectID="_1777181581" r:id="rId175"/>
        </w:object>
      </w:r>
      <w:bookmarkEnd w:id="16"/>
      <w:r w:rsidR="0012076A">
        <w:t>與</w:t>
      </w:r>
      <w:r w:rsidR="00B50A91" w:rsidRPr="0012076A">
        <w:rPr>
          <w:position w:val="-24"/>
        </w:rPr>
        <w:object w:dxaOrig="2260" w:dyaOrig="620" w14:anchorId="77A472B4">
          <v:shape id="_x0000_i1112" type="#_x0000_t75" style="width:112.8pt;height:31.2pt" o:ole="">
            <v:imagedata r:id="rId176" o:title=""/>
          </v:shape>
          <o:OLEObject Type="Embed" ProgID="Equation.DSMT4" ShapeID="_x0000_i1112" DrawAspect="Content" ObjectID="_1777181582" r:id="rId177"/>
        </w:object>
      </w:r>
      <w:r w:rsidR="0012076A">
        <w:rPr>
          <w:rFonts w:hint="eastAsia"/>
        </w:rPr>
        <w:t>，</w:t>
      </w:r>
      <w:r w:rsidR="0027309D">
        <w:rPr>
          <w:rFonts w:hint="eastAsia"/>
        </w:rPr>
        <w:t>已知</w:t>
      </w:r>
      <w:r w:rsidR="0012076A">
        <w:rPr>
          <w:rFonts w:hint="eastAsia"/>
        </w:rPr>
        <w:t>直線</w:t>
      </w:r>
      <w:r w:rsidR="0012076A" w:rsidRPr="00965902">
        <w:rPr>
          <w:position w:val="-4"/>
        </w:rPr>
        <w:object w:dxaOrig="220" w:dyaOrig="260" w14:anchorId="608FEC44">
          <v:shape id="_x0000_i1113" type="#_x0000_t75" style="width:11.4pt;height:13.2pt" o:ole="">
            <v:imagedata r:id="rId178" o:title=""/>
          </v:shape>
          <o:OLEObject Type="Embed" ProgID="Equation.DSMT4" ShapeID="_x0000_i1113" DrawAspect="Content" ObjectID="_1777181583" r:id="rId179"/>
        </w:object>
      </w:r>
      <w:r w:rsidR="0012076A">
        <w:rPr>
          <w:rFonts w:hint="eastAsia"/>
        </w:rPr>
        <w:t>過點</w:t>
      </w:r>
      <w:r w:rsidR="00B50A91" w:rsidRPr="0012076A">
        <w:rPr>
          <w:position w:val="-10"/>
        </w:rPr>
        <w:object w:dxaOrig="1340" w:dyaOrig="320" w14:anchorId="5EAB2CB0">
          <v:shape id="_x0000_i1114" type="#_x0000_t75" style="width:67.2pt;height:16.2pt" o:ole="">
            <v:imagedata r:id="rId180" o:title=""/>
          </v:shape>
          <o:OLEObject Type="Embed" ProgID="Equation.DSMT4" ShapeID="_x0000_i1114" DrawAspect="Content" ObjectID="_1777181584" r:id="rId181"/>
        </w:object>
      </w:r>
      <w:r w:rsidR="0012076A">
        <w:rPr>
          <w:rFonts w:hint="eastAsia"/>
        </w:rPr>
        <w:t>且</w:t>
      </w:r>
      <w:r w:rsidR="00B50A91">
        <w:rPr>
          <w:rFonts w:hint="eastAsia"/>
        </w:rPr>
        <w:t>分別</w:t>
      </w:r>
      <w:r w:rsidR="0012076A">
        <w:rPr>
          <w:rFonts w:hint="eastAsia"/>
        </w:rPr>
        <w:t>與</w:t>
      </w:r>
    </w:p>
    <w:p w14:paraId="6FE78F97" w14:textId="72383372" w:rsidR="001F5820" w:rsidRDefault="00B50A91" w:rsidP="00B50A91">
      <w:r>
        <w:rPr>
          <w:rFonts w:hint="eastAsia"/>
        </w:rPr>
        <w:t xml:space="preserve">  </w:t>
      </w:r>
      <w:r w:rsidR="0012076A" w:rsidRPr="0012076A">
        <w:rPr>
          <w:position w:val="-12"/>
        </w:rPr>
        <w:object w:dxaOrig="260" w:dyaOrig="360" w14:anchorId="5125BA88">
          <v:shape id="_x0000_i1115" type="#_x0000_t75" style="width:13.2pt;height:18pt" o:ole="">
            <v:imagedata r:id="rId182" o:title=""/>
          </v:shape>
          <o:OLEObject Type="Embed" ProgID="Equation.DSMT4" ShapeID="_x0000_i1115" DrawAspect="Content" ObjectID="_1777181585" r:id="rId183"/>
        </w:object>
      </w:r>
      <w:r w:rsidR="0012076A">
        <w:rPr>
          <w:rFonts w:hint="eastAsia"/>
        </w:rPr>
        <w:t>、</w:t>
      </w:r>
      <w:r w:rsidR="0012076A" w:rsidRPr="0012076A">
        <w:rPr>
          <w:position w:val="-12"/>
        </w:rPr>
        <w:object w:dxaOrig="279" w:dyaOrig="360" w14:anchorId="19995FEC">
          <v:shape id="_x0000_i1116" type="#_x0000_t75" style="width:14.4pt;height:18pt" o:ole="">
            <v:imagedata r:id="rId184" o:title=""/>
          </v:shape>
          <o:OLEObject Type="Embed" ProgID="Equation.DSMT4" ShapeID="_x0000_i1116" DrawAspect="Content" ObjectID="_1777181586" r:id="rId185"/>
        </w:object>
      </w:r>
      <w:r w:rsidR="0012076A">
        <w:rPr>
          <w:rFonts w:hint="eastAsia"/>
        </w:rPr>
        <w:t>相交，</w:t>
      </w:r>
      <w:r w:rsidR="0027309D">
        <w:rPr>
          <w:rFonts w:hint="eastAsia"/>
        </w:rPr>
        <w:t>若</w:t>
      </w:r>
      <w:r w:rsidR="0012076A">
        <w:rPr>
          <w:rFonts w:hint="eastAsia"/>
        </w:rPr>
        <w:t>直線</w:t>
      </w:r>
      <w:r w:rsidR="0012076A" w:rsidRPr="00965902">
        <w:rPr>
          <w:position w:val="-4"/>
        </w:rPr>
        <w:object w:dxaOrig="220" w:dyaOrig="260" w14:anchorId="39FB8BDF">
          <v:shape id="_x0000_i1117" type="#_x0000_t75" style="width:11.4pt;height:13.2pt" o:ole="">
            <v:imagedata r:id="rId178" o:title=""/>
          </v:shape>
          <o:OLEObject Type="Embed" ProgID="Equation.DSMT4" ShapeID="_x0000_i1117" DrawAspect="Content" ObjectID="_1777181587" r:id="rId186"/>
        </w:object>
      </w:r>
      <w:r w:rsidR="0012076A">
        <w:rPr>
          <w:rFonts w:hint="eastAsia"/>
        </w:rPr>
        <w:t>的方程式為</w:t>
      </w:r>
      <w:r w:rsidR="001259F5" w:rsidRPr="0012076A">
        <w:rPr>
          <w:position w:val="-24"/>
        </w:rPr>
        <w:object w:dxaOrig="2040" w:dyaOrig="620" w14:anchorId="37505DBD">
          <v:shape id="_x0000_i1118" type="#_x0000_t75" style="width:102pt;height:31.2pt" o:ole="">
            <v:imagedata r:id="rId187" o:title=""/>
          </v:shape>
          <o:OLEObject Type="Embed" ProgID="Equation.DSMT4" ShapeID="_x0000_i1118" DrawAspect="Content" ObjectID="_1777181588" r:id="rId188"/>
        </w:object>
      </w:r>
      <w:r w:rsidR="0027309D">
        <w:rPr>
          <w:rFonts w:hint="eastAsia"/>
        </w:rPr>
        <w:t>，</w:t>
      </w:r>
      <w:proofErr w:type="gramStart"/>
      <w:r w:rsidR="0027309D">
        <w:rPr>
          <w:rFonts w:hint="eastAsia"/>
        </w:rPr>
        <w:t>則數對</w:t>
      </w:r>
      <w:proofErr w:type="gramEnd"/>
      <w:r w:rsidR="0027309D" w:rsidRPr="0027309D">
        <w:rPr>
          <w:position w:val="-10"/>
        </w:rPr>
        <w:object w:dxaOrig="560" w:dyaOrig="320" w14:anchorId="4D11157D">
          <v:shape id="_x0000_i1119" type="#_x0000_t75" style="width:28.2pt;height:16.2pt" o:ole="">
            <v:imagedata r:id="rId189" o:title=""/>
          </v:shape>
          <o:OLEObject Type="Embed" ProgID="Equation.DSMT4" ShapeID="_x0000_i1119" DrawAspect="Content" ObjectID="_1777181589" r:id="rId190"/>
        </w:object>
      </w:r>
      <w:r w:rsidR="0027309D">
        <w:rPr>
          <w:rFonts w:hint="eastAsia"/>
        </w:rPr>
        <w:t>=</w:t>
      </w:r>
      <w:r w:rsidR="00C41CFB" w:rsidRPr="008F2AEE">
        <w:t>(</w: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x\bo(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o\ac(</w:instrText>
      </w:r>
      <w:r w:rsidR="00C41CFB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C41CFB" w:rsidRPr="00460DCA">
        <w:rPr>
          <w:rFonts w:cs="新細明體"/>
          <w:spacing w:val="24"/>
          <w:sz w:val="22"/>
          <w:szCs w:val="20"/>
        </w:rPr>
        <w:instrText>,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d\fo1()</w:instrText>
      </w:r>
      <w:r w:rsidR="001259F5">
        <w:rPr>
          <w:rFonts w:cs="新細明體" w:hint="eastAsia"/>
          <w:position w:val="2"/>
          <w:sz w:val="22"/>
          <w:szCs w:val="20"/>
        </w:rPr>
        <w:instrText>32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instrText>)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instrText>)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o\ac(</w:instrText>
      </w:r>
      <w:r w:rsidR="00C41CFB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C41CFB" w:rsidRPr="00460DCA">
        <w:rPr>
          <w:rFonts w:cs="新細明體"/>
          <w:spacing w:val="24"/>
          <w:sz w:val="22"/>
          <w:szCs w:val="20"/>
        </w:rPr>
        <w:instrText>,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d\fo1()</w:instrText>
      </w:r>
      <w:r w:rsidR="00C41CFB">
        <w:rPr>
          <w:rFonts w:cs="新細明體" w:hint="eastAsia"/>
          <w:position w:val="2"/>
          <w:sz w:val="22"/>
          <w:szCs w:val="20"/>
        </w:rPr>
        <w:instrText>1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instrText>)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instrText>)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8F2AEE">
        <w:t>,</w: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x\bo(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o\ac(</w:instrText>
      </w:r>
      <w:r w:rsidR="00C41CFB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C41CFB" w:rsidRPr="00460DCA">
        <w:rPr>
          <w:rFonts w:cs="新細明體"/>
          <w:spacing w:val="24"/>
          <w:sz w:val="22"/>
          <w:szCs w:val="20"/>
        </w:rPr>
        <w:instrText>,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begin"/>
      </w:r>
      <w:r w:rsidR="00C41CFB" w:rsidRPr="00460DCA">
        <w:rPr>
          <w:rFonts w:cs="新細明體"/>
          <w:spacing w:val="24"/>
          <w:sz w:val="22"/>
          <w:szCs w:val="20"/>
        </w:rPr>
        <w:instrText>eq \d\fo1()</w:instrText>
      </w:r>
      <w:r w:rsidR="001259F5">
        <w:rPr>
          <w:rFonts w:cs="新細明體" w:hint="eastAsia"/>
          <w:position w:val="2"/>
          <w:sz w:val="22"/>
          <w:szCs w:val="20"/>
        </w:rPr>
        <w:instrText>33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instrText>)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460DCA">
        <w:rPr>
          <w:rFonts w:cs="新細明體"/>
          <w:spacing w:val="24"/>
          <w:sz w:val="22"/>
          <w:szCs w:val="20"/>
        </w:rPr>
        <w:instrText>)</w:instrText>
      </w:r>
      <w:r w:rsidR="00C41CFB" w:rsidRPr="00460DCA">
        <w:rPr>
          <w:rFonts w:cs="新細明體"/>
          <w:spacing w:val="24"/>
          <w:sz w:val="22"/>
          <w:szCs w:val="20"/>
        </w:rPr>
        <w:fldChar w:fldCharType="end"/>
      </w:r>
      <w:r w:rsidR="00C41CFB" w:rsidRPr="008F2AEE">
        <w:t>)</w:t>
      </w:r>
      <w:r w:rsidR="0012076A">
        <w:t>。</w:t>
      </w:r>
    </w:p>
    <w:p w14:paraId="217C8B38" w14:textId="77777777" w:rsidR="0016594D" w:rsidRDefault="0016594D"/>
    <w:p w14:paraId="1AB72E30" w14:textId="77777777" w:rsidR="003216F5" w:rsidRDefault="003216F5"/>
    <w:p w14:paraId="7CAB150A" w14:textId="0CAA5C69" w:rsidR="00486245" w:rsidRPr="000B654B" w:rsidRDefault="00486245" w:rsidP="00486245">
      <w:pPr>
        <w:spacing w:before="120"/>
        <w:ind w:left="390" w:hangingChars="150" w:hanging="390"/>
      </w:pP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四、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計算</w:t>
      </w:r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題(請</w:t>
      </w:r>
      <w:proofErr w:type="gramStart"/>
      <w:r w:rsidRPr="00013107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於答案卷上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詳</w:t>
      </w:r>
      <w:proofErr w:type="gramEnd"/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列算式過程，未於作答卷上作答者，以零分計算</w:t>
      </w:r>
      <w:r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，占8分)</w:t>
      </w:r>
    </w:p>
    <w:p w14:paraId="76BE49DB" w14:textId="7E0BDDBB" w:rsidR="0016594D" w:rsidRPr="000629A8" w:rsidRDefault="00CB0646" w:rsidP="0016594D">
      <w:pPr>
        <w:numPr>
          <w:ilvl w:val="0"/>
          <w:numId w:val="1"/>
        </w:numPr>
        <w:snapToGrid w:val="0"/>
        <w:rPr>
          <w:color w:val="000000"/>
        </w:rPr>
      </w:pPr>
      <w:r>
        <w:rPr>
          <w:rFonts w:hint="eastAsia"/>
          <w:kern w:val="2"/>
        </w:rPr>
        <w:t>下</w:t>
      </w:r>
      <w:r w:rsidR="0016594D" w:rsidRPr="009F76F0">
        <w:rPr>
          <w:rFonts w:hint="eastAsia"/>
          <w:kern w:val="2"/>
        </w:rPr>
        <w:t>圖為現代建築時常使用的起重機組，立於基座上的結構稱為塔身，上方垂直塔身的水平結構為</w:t>
      </w:r>
      <w:proofErr w:type="gramStart"/>
      <w:r w:rsidR="0016594D" w:rsidRPr="009F76F0">
        <w:rPr>
          <w:rFonts w:hint="eastAsia"/>
          <w:kern w:val="2"/>
        </w:rPr>
        <w:t>起重臂，而起重臂可</w:t>
      </w:r>
      <w:proofErr w:type="gramEnd"/>
      <w:r w:rsidR="0016594D" w:rsidRPr="009F76F0">
        <w:rPr>
          <w:rFonts w:hint="eastAsia"/>
          <w:kern w:val="2"/>
        </w:rPr>
        <w:t>透過控制器</w:t>
      </w:r>
      <w:proofErr w:type="gramStart"/>
      <w:r w:rsidR="0016594D" w:rsidRPr="009F76F0">
        <w:rPr>
          <w:rFonts w:hint="eastAsia"/>
          <w:kern w:val="2"/>
        </w:rPr>
        <w:t>繞著塔身</w:t>
      </w:r>
      <w:proofErr w:type="gramEnd"/>
      <w:r w:rsidR="0016594D" w:rsidRPr="009F76F0">
        <w:rPr>
          <w:rFonts w:hint="eastAsia"/>
          <w:kern w:val="2"/>
        </w:rPr>
        <w:t>旋轉。若將一起重機置於空間坐標系中，</w:t>
      </w:r>
      <w:proofErr w:type="gramStart"/>
      <w:r w:rsidR="0016594D" w:rsidRPr="009F76F0">
        <w:rPr>
          <w:rFonts w:hint="eastAsia"/>
          <w:kern w:val="2"/>
        </w:rPr>
        <w:t>已知塔身</w:t>
      </w:r>
      <w:proofErr w:type="gramEnd"/>
      <w:r w:rsidR="0016594D" w:rsidRPr="009F76F0">
        <w:rPr>
          <w:rFonts w:hint="eastAsia"/>
          <w:kern w:val="2"/>
        </w:rPr>
        <w:t>的所在的直線方程式為</w:t>
      </w:r>
      <w:r w:rsidR="00486245" w:rsidRPr="00AF7F45">
        <w:rPr>
          <w:position w:val="-24"/>
        </w:rPr>
        <w:object w:dxaOrig="1800" w:dyaOrig="620" w14:anchorId="28D539B3">
          <v:shape id="_x0000_i1120" type="#_x0000_t75" style="width:90pt;height:31.2pt" o:ole="">
            <v:imagedata r:id="rId191" o:title=""/>
          </v:shape>
          <o:OLEObject Type="Embed" ProgID="Equation.DSMT4" ShapeID="_x0000_i1120" DrawAspect="Content" ObjectID="_1777181590" r:id="rId192"/>
        </w:object>
      </w:r>
      <w:r w:rsidR="0016594D" w:rsidRPr="009F76F0">
        <w:rPr>
          <w:rFonts w:hint="eastAsia"/>
          <w:kern w:val="2"/>
        </w:rPr>
        <w:t>，而某時刻</w:t>
      </w:r>
      <w:proofErr w:type="gramStart"/>
      <w:r w:rsidR="0016594D" w:rsidRPr="009F76F0">
        <w:rPr>
          <w:rFonts w:hint="eastAsia"/>
          <w:kern w:val="2"/>
        </w:rPr>
        <w:t>起重臂最</w:t>
      </w:r>
      <w:proofErr w:type="gramEnd"/>
      <w:r w:rsidR="0016594D" w:rsidRPr="009F76F0">
        <w:rPr>
          <w:rFonts w:hint="eastAsia"/>
          <w:kern w:val="2"/>
        </w:rPr>
        <w:t>外側的一點剛好</w:t>
      </w:r>
      <w:proofErr w:type="gramStart"/>
      <w:r w:rsidR="0016594D" w:rsidRPr="009F76F0">
        <w:rPr>
          <w:rFonts w:hint="eastAsia"/>
          <w:kern w:val="2"/>
        </w:rPr>
        <w:t>在坐</w:t>
      </w:r>
      <w:proofErr w:type="gramEnd"/>
      <w:r w:rsidR="0016594D" w:rsidRPr="009F76F0">
        <w:rPr>
          <w:rFonts w:hint="eastAsia"/>
          <w:kern w:val="2"/>
        </w:rPr>
        <w:t>標</w:t>
      </w:r>
      <w:r w:rsidR="003216F5" w:rsidRPr="00AF7F45">
        <w:rPr>
          <w:position w:val="-10"/>
        </w:rPr>
        <w:object w:dxaOrig="1100" w:dyaOrig="320" w14:anchorId="17135069">
          <v:shape id="_x0000_i1121" type="#_x0000_t75" style="width:55.2pt;height:16.2pt" o:ole="">
            <v:imagedata r:id="rId193" o:title=""/>
          </v:shape>
          <o:OLEObject Type="Embed" ProgID="Equation.DSMT4" ShapeID="_x0000_i1121" DrawAspect="Content" ObjectID="_1777181591" r:id="rId194"/>
        </w:object>
      </w:r>
      <w:r w:rsidR="0016594D" w:rsidRPr="009F76F0">
        <w:rPr>
          <w:rFonts w:hint="eastAsia"/>
          <w:kern w:val="2"/>
        </w:rPr>
        <w:t>。</w:t>
      </w:r>
      <w:r w:rsidR="0016594D">
        <w:rPr>
          <w:kern w:val="2"/>
        </w:rPr>
        <w:br/>
      </w:r>
      <w:r w:rsidR="0016594D" w:rsidRPr="00142A60">
        <w:rPr>
          <w:noProof/>
        </w:rPr>
        <w:drawing>
          <wp:inline distT="0" distB="0" distL="0" distR="0" wp14:anchorId="5B009174" wp14:editId="59A00946">
            <wp:extent cx="1889760" cy="1514120"/>
            <wp:effectExtent l="0" t="0" r="0" b="0"/>
            <wp:docPr id="2010549698" name="圖片 2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6922" cy="1519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94D">
        <w:rPr>
          <w:noProof/>
        </w:rPr>
        <w:br/>
      </w:r>
      <w:r w:rsidR="0016594D">
        <w:t xml:space="preserve">(1) </w:t>
      </w:r>
      <w:proofErr w:type="gramStart"/>
      <w:r w:rsidR="0016594D" w:rsidRPr="00142A60">
        <w:rPr>
          <w:rFonts w:hint="eastAsia"/>
          <w:kern w:val="2"/>
        </w:rPr>
        <w:t>起重臂繞</w:t>
      </w:r>
      <w:proofErr w:type="gramEnd"/>
      <w:r w:rsidR="0016594D" w:rsidRPr="00142A60">
        <w:rPr>
          <w:rFonts w:hint="eastAsia"/>
          <w:kern w:val="2"/>
        </w:rPr>
        <w:t>轉一圈軌跡所在的平面方程式為何？（</w:t>
      </w:r>
      <w:r w:rsidR="00486245">
        <w:rPr>
          <w:rFonts w:hint="eastAsia"/>
          <w:kern w:val="2"/>
        </w:rPr>
        <w:t>3</w:t>
      </w:r>
      <w:r w:rsidR="00486245">
        <w:rPr>
          <w:rFonts w:hint="eastAsia"/>
          <w:kern w:val="2"/>
        </w:rPr>
        <w:t>分</w:t>
      </w:r>
      <w:r w:rsidR="0016594D" w:rsidRPr="00142A60">
        <w:rPr>
          <w:rFonts w:hint="eastAsia"/>
          <w:kern w:val="2"/>
        </w:rPr>
        <w:t>）</w:t>
      </w:r>
      <w:r w:rsidR="0016594D">
        <w:rPr>
          <w:kern w:val="2"/>
        </w:rPr>
        <w:tab/>
      </w:r>
      <w:r w:rsidR="0016594D">
        <w:rPr>
          <w:kern w:val="2"/>
        </w:rPr>
        <w:br/>
      </w:r>
      <w:bookmarkStart w:id="17" w:name="QQ210816003246_2_H"/>
      <w:r w:rsidR="0016594D">
        <w:t xml:space="preserve">(2) </w:t>
      </w:r>
      <w:proofErr w:type="gramStart"/>
      <w:r w:rsidR="0016594D" w:rsidRPr="00142A60">
        <w:rPr>
          <w:rFonts w:hint="eastAsia"/>
          <w:kern w:val="2"/>
        </w:rPr>
        <w:t>起重臂最</w:t>
      </w:r>
      <w:proofErr w:type="gramEnd"/>
      <w:r w:rsidR="0016594D" w:rsidRPr="00142A60">
        <w:rPr>
          <w:rFonts w:hint="eastAsia"/>
          <w:kern w:val="2"/>
        </w:rPr>
        <w:t>外側的一點到塔身的長度為多少單位？（</w:t>
      </w:r>
      <w:r w:rsidR="00486245">
        <w:rPr>
          <w:rFonts w:hint="eastAsia"/>
          <w:kern w:val="2"/>
        </w:rPr>
        <w:t>5</w:t>
      </w:r>
      <w:r w:rsidR="00486245">
        <w:rPr>
          <w:rFonts w:hint="eastAsia"/>
          <w:kern w:val="2"/>
        </w:rPr>
        <w:t>分</w:t>
      </w:r>
      <w:r w:rsidR="0016594D" w:rsidRPr="00142A60">
        <w:rPr>
          <w:rFonts w:hint="eastAsia"/>
          <w:kern w:val="2"/>
        </w:rPr>
        <w:t>）</w:t>
      </w:r>
      <w:bookmarkEnd w:id="17"/>
    </w:p>
    <w:p w14:paraId="2BC0745F" w14:textId="77777777" w:rsidR="003216F5" w:rsidRDefault="003216F5"/>
    <w:p w14:paraId="56E95EAC" w14:textId="77777777" w:rsidR="006D794B" w:rsidRDefault="006D794B">
      <w:r>
        <w:rPr>
          <w:rFonts w:hint="eastAsia"/>
        </w:rPr>
        <w:t xml:space="preserve">1. (2)   2. (4)    3. (3)    4. </w:t>
      </w:r>
      <w:r w:rsidR="00DF1F16">
        <w:rPr>
          <w:rFonts w:hint="eastAsia"/>
        </w:rPr>
        <w:t>(1)(2)(4)</w:t>
      </w:r>
      <w:r>
        <w:rPr>
          <w:rFonts w:hint="eastAsia"/>
        </w:rPr>
        <w:t xml:space="preserve">   5. (2)(3)(5)    6.  </w:t>
      </w:r>
      <w:r w:rsidR="00DF1F16">
        <w:rPr>
          <w:rFonts w:hint="eastAsia"/>
        </w:rPr>
        <w:t>(1)(3)(5)</w:t>
      </w:r>
    </w:p>
    <w:p w14:paraId="2954987C" w14:textId="77777777" w:rsidR="00F615F5" w:rsidRDefault="00F615F5"/>
    <w:p w14:paraId="6B4155CC" w14:textId="34CD932F" w:rsidR="00F615F5" w:rsidRDefault="005A653D">
      <w:r>
        <w:rPr>
          <w:rFonts w:hint="eastAsia"/>
        </w:rPr>
        <w:t xml:space="preserve">A. </w:t>
      </w:r>
      <w:r w:rsidR="00CC7DA3">
        <w:rPr>
          <w:rFonts w:hint="eastAsia"/>
        </w:rPr>
        <w:t>13</w:t>
      </w:r>
      <w:r>
        <w:rPr>
          <w:rFonts w:hint="eastAsia"/>
        </w:rPr>
        <w:t xml:space="preserve">    B</w:t>
      </w:r>
      <w:r w:rsidR="00F615F5">
        <w:rPr>
          <w:rFonts w:hint="eastAsia"/>
        </w:rPr>
        <w:t xml:space="preserve">. </w:t>
      </w:r>
      <w:bookmarkStart w:id="18" w:name="_Hlk165550369"/>
      <w:r w:rsidR="00F615F5" w:rsidRPr="00141202">
        <w:rPr>
          <w:position w:val="-24"/>
        </w:rPr>
        <w:object w:dxaOrig="360" w:dyaOrig="620" w14:anchorId="17B28721">
          <v:shape id="_x0000_i1122" type="#_x0000_t75" style="width:18pt;height:31.2pt" o:ole="">
            <v:imagedata r:id="rId196" o:title=""/>
          </v:shape>
          <o:OLEObject Type="Embed" ProgID="Equation.DSMT4" ShapeID="_x0000_i1122" DrawAspect="Content" ObjectID="_1777181592" r:id="rId197"/>
        </w:object>
      </w:r>
      <w:bookmarkEnd w:id="18"/>
      <w:r w:rsidR="00CC7DA3">
        <w:rPr>
          <w:rFonts w:hint="eastAsia"/>
        </w:rPr>
        <w:t xml:space="preserve">   C. 42   D. </w:t>
      </w:r>
      <w:r w:rsidR="00A92202" w:rsidRPr="00CC7DA3">
        <w:rPr>
          <w:position w:val="-8"/>
        </w:rPr>
        <w:object w:dxaOrig="480" w:dyaOrig="360" w14:anchorId="79D10A9B">
          <v:shape id="_x0000_i1123" type="#_x0000_t75" style="width:24pt;height:18pt" o:ole="">
            <v:imagedata r:id="rId198" o:title=""/>
          </v:shape>
          <o:OLEObject Type="Embed" ProgID="Equation.DSMT4" ShapeID="_x0000_i1123" DrawAspect="Content" ObjectID="_1777181593" r:id="rId199"/>
        </w:object>
      </w:r>
      <w:r w:rsidR="00CC7DA3">
        <w:rPr>
          <w:rFonts w:hint="eastAsia"/>
        </w:rPr>
        <w:t xml:space="preserve">   E. </w:t>
      </w:r>
      <w:bookmarkStart w:id="19" w:name="_Hlk165564830"/>
      <w:r w:rsidR="003F536B">
        <w:rPr>
          <w:rFonts w:hint="eastAsia"/>
          <w:color w:val="000000"/>
        </w:rPr>
        <w:t>5</w:t>
      </w:r>
      <w:r w:rsidR="003F536B" w:rsidRPr="007A7607">
        <w:rPr>
          <w:rFonts w:hint="eastAsia"/>
          <w:i/>
          <w:color w:val="000000"/>
        </w:rPr>
        <w:t>x</w:t>
      </w:r>
      <w:r w:rsidR="003F536B" w:rsidRPr="007A7607">
        <w:rPr>
          <w:rFonts w:hint="eastAsia"/>
          <w:color w:val="000000"/>
        </w:rPr>
        <w:t>－</w:t>
      </w:r>
      <w:r w:rsidR="003F536B" w:rsidRPr="003F536B">
        <w:rPr>
          <w:rFonts w:asciiTheme="minorEastAsia" w:eastAsiaTheme="minorEastAsia" w:hAnsiTheme="minorEastAsia" w:hint="eastAsia"/>
          <w:color w:val="000000"/>
        </w:rPr>
        <w:t>4</w:t>
      </w:r>
      <w:r w:rsidR="003F536B" w:rsidRPr="007A7607">
        <w:rPr>
          <w:rFonts w:hint="eastAsia"/>
          <w:i/>
          <w:color w:val="000000"/>
        </w:rPr>
        <w:t>y</w:t>
      </w:r>
      <w:r w:rsidR="003F536B">
        <w:rPr>
          <w:rFonts w:hint="eastAsia"/>
          <w:color w:val="000000"/>
        </w:rPr>
        <w:t>+</w:t>
      </w:r>
      <w:r w:rsidR="003F536B" w:rsidRPr="007A7607">
        <w:rPr>
          <w:rFonts w:hint="eastAsia"/>
          <w:color w:val="000000"/>
        </w:rPr>
        <w:t>2</w:t>
      </w:r>
      <w:r w:rsidR="003F536B" w:rsidRPr="007A7607">
        <w:rPr>
          <w:rFonts w:hint="eastAsia"/>
          <w:i/>
          <w:color w:val="000000"/>
        </w:rPr>
        <w:t>z</w:t>
      </w:r>
      <w:r w:rsidR="003F536B" w:rsidRPr="007A7607">
        <w:rPr>
          <w:rFonts w:hint="eastAsia"/>
          <w:color w:val="000000"/>
        </w:rPr>
        <w:t>＝</w:t>
      </w:r>
      <w:r w:rsidR="003F536B">
        <w:rPr>
          <w:rFonts w:hint="eastAsia"/>
          <w:color w:val="000000"/>
        </w:rPr>
        <w:t>1</w:t>
      </w:r>
      <w:bookmarkEnd w:id="19"/>
      <w:r w:rsidR="003F536B">
        <w:rPr>
          <w:rFonts w:hint="eastAsia"/>
          <w:color w:val="000000"/>
        </w:rPr>
        <w:t xml:space="preserve">    F. </w:t>
      </w:r>
      <w:r w:rsidR="003F536B" w:rsidRPr="00141202">
        <w:rPr>
          <w:position w:val="-24"/>
        </w:rPr>
        <w:object w:dxaOrig="360" w:dyaOrig="620" w14:anchorId="5AC84D08">
          <v:shape id="_x0000_i1124" type="#_x0000_t75" style="width:18pt;height:31.2pt" o:ole="">
            <v:imagedata r:id="rId200" o:title=""/>
          </v:shape>
          <o:OLEObject Type="Embed" ProgID="Equation.DSMT4" ShapeID="_x0000_i1124" DrawAspect="Content" ObjectID="_1777181594" r:id="rId201"/>
        </w:object>
      </w:r>
      <w:r w:rsidR="003F536B">
        <w:rPr>
          <w:rFonts w:hint="eastAsia"/>
        </w:rPr>
        <w:t xml:space="preserve">    G. </w:t>
      </w:r>
      <w:r w:rsidR="003F536B" w:rsidRPr="00141202">
        <w:rPr>
          <w:position w:val="-24"/>
        </w:rPr>
        <w:object w:dxaOrig="220" w:dyaOrig="620" w14:anchorId="77021051">
          <v:shape id="_x0000_i1125" type="#_x0000_t75" style="width:10.8pt;height:31.2pt" o:ole="">
            <v:imagedata r:id="rId202" o:title=""/>
          </v:shape>
          <o:OLEObject Type="Embed" ProgID="Equation.DSMT4" ShapeID="_x0000_i1125" DrawAspect="Content" ObjectID="_1777181595" r:id="rId203"/>
        </w:object>
      </w:r>
      <w:r w:rsidR="003F536B">
        <w:rPr>
          <w:rFonts w:hint="eastAsia"/>
        </w:rPr>
        <w:t xml:space="preserve">    H. </w:t>
      </w:r>
      <w:r w:rsidR="003F536B" w:rsidRPr="00141202">
        <w:rPr>
          <w:position w:val="-24"/>
        </w:rPr>
        <w:object w:dxaOrig="340" w:dyaOrig="620" w14:anchorId="5547A259">
          <v:shape id="_x0000_i1126" type="#_x0000_t75" style="width:16.8pt;height:31.2pt" o:ole="">
            <v:imagedata r:id="rId204" o:title=""/>
          </v:shape>
          <o:OLEObject Type="Embed" ProgID="Equation.DSMT4" ShapeID="_x0000_i1126" DrawAspect="Content" ObjectID="_1777181596" r:id="rId205"/>
        </w:object>
      </w:r>
      <w:r w:rsidR="003F536B">
        <w:rPr>
          <w:rFonts w:hint="eastAsia"/>
        </w:rPr>
        <w:t xml:space="preserve">   I. </w:t>
      </w:r>
      <w:r w:rsidR="00486245" w:rsidRPr="00141202">
        <w:rPr>
          <w:position w:val="-24"/>
        </w:rPr>
        <w:object w:dxaOrig="340" w:dyaOrig="620" w14:anchorId="10858BC6">
          <v:shape id="_x0000_i1127" type="#_x0000_t75" style="width:16.8pt;height:31.2pt" o:ole="">
            <v:imagedata r:id="rId206" o:title=""/>
          </v:shape>
          <o:OLEObject Type="Embed" ProgID="Equation.DSMT4" ShapeID="_x0000_i1127" DrawAspect="Content" ObjectID="_1777181597" r:id="rId207"/>
        </w:object>
      </w:r>
      <w:r w:rsidR="003F536B">
        <w:rPr>
          <w:rFonts w:hint="eastAsia"/>
        </w:rPr>
        <w:t xml:space="preserve">     J. </w:t>
      </w:r>
      <w:r w:rsidR="00486245">
        <w:rPr>
          <w:rFonts w:hint="eastAsia"/>
        </w:rPr>
        <w:t>(7,3)</w:t>
      </w:r>
    </w:p>
    <w:p w14:paraId="39A08E9F" w14:textId="05168134" w:rsidR="00486245" w:rsidRPr="00AE112B" w:rsidRDefault="00DD02C7">
      <w:r>
        <w:rPr>
          <w:rFonts w:hint="eastAsia"/>
          <w:color w:val="000000"/>
        </w:rPr>
        <w:t>四、</w:t>
      </w:r>
      <w:r w:rsidR="00486245">
        <w:rPr>
          <w:rFonts w:hint="eastAsia"/>
          <w:color w:val="000000"/>
        </w:rPr>
        <w:t>1. (1)3</w:t>
      </w:r>
      <w:r w:rsidR="00486245" w:rsidRPr="007A7607">
        <w:rPr>
          <w:rFonts w:hint="eastAsia"/>
          <w:i/>
          <w:color w:val="000000"/>
        </w:rPr>
        <w:t>x</w:t>
      </w:r>
      <w:r w:rsidR="00486245" w:rsidRPr="00486245">
        <w:rPr>
          <w:rFonts w:asciiTheme="minorEastAsia" w:eastAsiaTheme="minorEastAsia" w:hAnsiTheme="minorEastAsia" w:hint="eastAsia"/>
          <w:color w:val="000000"/>
        </w:rPr>
        <w:t>+</w:t>
      </w:r>
      <w:r w:rsidR="00486245" w:rsidRPr="007A7607">
        <w:rPr>
          <w:rFonts w:hint="eastAsia"/>
          <w:i/>
          <w:color w:val="000000"/>
        </w:rPr>
        <w:t>y</w:t>
      </w:r>
      <w:r w:rsidR="00486245" w:rsidRPr="007A7607">
        <w:rPr>
          <w:rFonts w:hint="eastAsia"/>
          <w:color w:val="000000"/>
        </w:rPr>
        <w:t>－</w:t>
      </w:r>
      <w:r w:rsidR="00486245" w:rsidRPr="007A7607">
        <w:rPr>
          <w:rFonts w:hint="eastAsia"/>
          <w:color w:val="000000"/>
        </w:rPr>
        <w:t>2</w:t>
      </w:r>
      <w:r w:rsidR="00486245" w:rsidRPr="007A7607">
        <w:rPr>
          <w:rFonts w:hint="eastAsia"/>
          <w:i/>
          <w:color w:val="000000"/>
        </w:rPr>
        <w:t>z</w:t>
      </w:r>
      <w:r w:rsidR="00486245" w:rsidRPr="007A7607">
        <w:rPr>
          <w:rFonts w:hint="eastAsia"/>
          <w:color w:val="000000"/>
        </w:rPr>
        <w:t>＝</w:t>
      </w:r>
      <w:r w:rsidR="003216F5">
        <w:rPr>
          <w:rFonts w:hint="eastAsia"/>
          <w:color w:val="000000"/>
        </w:rPr>
        <w:t>29</w:t>
      </w:r>
      <w:r w:rsidR="00486245">
        <w:rPr>
          <w:rFonts w:hint="eastAsia"/>
          <w:color w:val="000000"/>
        </w:rPr>
        <w:t xml:space="preserve">      (2)</w:t>
      </w:r>
      <w:r w:rsidR="003216F5">
        <w:rPr>
          <w:rFonts w:hint="eastAsia"/>
          <w:color w:val="000000"/>
        </w:rPr>
        <w:t xml:space="preserve"> </w:t>
      </w:r>
      <w:r w:rsidR="003216F5" w:rsidRPr="00CC7DA3">
        <w:rPr>
          <w:position w:val="-8"/>
        </w:rPr>
        <w:object w:dxaOrig="480" w:dyaOrig="360" w14:anchorId="64BEA5EB">
          <v:shape id="_x0000_i1128" type="#_x0000_t75" style="width:24pt;height:18pt" o:ole="">
            <v:imagedata r:id="rId208" o:title=""/>
          </v:shape>
          <o:OLEObject Type="Embed" ProgID="Equation.DSMT4" ShapeID="_x0000_i1128" DrawAspect="Content" ObjectID="_1777181598" r:id="rId209"/>
        </w:object>
      </w:r>
    </w:p>
    <w:sectPr w:rsidR="00486245" w:rsidRPr="00AE112B" w:rsidSect="005A653D">
      <w:footerReference w:type="default" r:id="rId210"/>
      <w:pgSz w:w="14570" w:h="20636" w:code="12"/>
      <w:pgMar w:top="1021" w:right="1134" w:bottom="1021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47C55D3" w14:textId="77777777" w:rsidR="007E124D" w:rsidRDefault="007E124D" w:rsidP="00E00CB3">
      <w:r>
        <w:separator/>
      </w:r>
    </w:p>
  </w:endnote>
  <w:endnote w:type="continuationSeparator" w:id="0">
    <w:p w14:paraId="0D8B7E90" w14:textId="77777777" w:rsidR="007E124D" w:rsidRDefault="007E124D" w:rsidP="00E00C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ATC-83ef5eb79ed19ad4*w5+Hel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文鼎中明">
    <w:altName w:val="微軟正黑體"/>
    <w:charset w:val="88"/>
    <w:family w:val="modern"/>
    <w:pitch w:val="fixed"/>
    <w:sig w:usb0="00000000" w:usb1="280918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82072963"/>
      <w:docPartObj>
        <w:docPartGallery w:val="Page Numbers (Bottom of Page)"/>
        <w:docPartUnique/>
      </w:docPartObj>
    </w:sdtPr>
    <w:sdtEndPr/>
    <w:sdtContent>
      <w:p w14:paraId="7178E4A5" w14:textId="25B3ED0B" w:rsidR="003216F5" w:rsidRDefault="003216F5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68D72219" w14:textId="77777777" w:rsidR="003216F5" w:rsidRDefault="003216F5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FDB279" w14:textId="77777777" w:rsidR="007E124D" w:rsidRDefault="007E124D" w:rsidP="00E00CB3">
      <w:r>
        <w:separator/>
      </w:r>
    </w:p>
  </w:footnote>
  <w:footnote w:type="continuationSeparator" w:id="0">
    <w:p w14:paraId="42032777" w14:textId="77777777" w:rsidR="007E124D" w:rsidRDefault="007E124D" w:rsidP="00E00C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4465B0"/>
    <w:multiLevelType w:val="hybridMultilevel"/>
    <w:tmpl w:val="A2C61286"/>
    <w:lvl w:ilvl="0" w:tplc="01124F08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BEC53F7"/>
    <w:multiLevelType w:val="hybridMultilevel"/>
    <w:tmpl w:val="CACA4C50"/>
    <w:lvl w:ilvl="0" w:tplc="1C7C0C8C">
      <w:start w:val="1"/>
      <w:numFmt w:val="decimal"/>
      <w:lvlText w:val="%1."/>
      <w:lvlJc w:val="left"/>
      <w:pPr>
        <w:ind w:left="360" w:hanging="360"/>
      </w:pPr>
      <w:rPr>
        <w:rFonts w:hAnsi="新細明體"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943172D"/>
    <w:multiLevelType w:val="hybridMultilevel"/>
    <w:tmpl w:val="AB462672"/>
    <w:lvl w:ilvl="0" w:tplc="0409000F">
      <w:start w:val="1"/>
      <w:numFmt w:val="decimal"/>
      <w:lvlText w:val="%1."/>
      <w:lvlJc w:val="left"/>
      <w:pPr>
        <w:tabs>
          <w:tab w:val="num" w:pos="622"/>
        </w:tabs>
        <w:ind w:left="622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4" w15:restartNumberingAfterBreak="0">
    <w:nsid w:val="46A445DE"/>
    <w:multiLevelType w:val="hybridMultilevel"/>
    <w:tmpl w:val="DDB875EE"/>
    <w:lvl w:ilvl="0" w:tplc="6DBC4C3A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A862D7B"/>
    <w:multiLevelType w:val="hybridMultilevel"/>
    <w:tmpl w:val="B9C08528"/>
    <w:lvl w:ilvl="0" w:tplc="0409000F">
      <w:start w:val="1"/>
      <w:numFmt w:val="decimal"/>
      <w:lvlText w:val="%1."/>
      <w:lvlJc w:val="left"/>
      <w:pPr>
        <w:tabs>
          <w:tab w:val="num" w:pos="622"/>
        </w:tabs>
        <w:ind w:left="622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num w:numId="1" w16cid:durableId="822888452">
    <w:abstractNumId w:val="3"/>
  </w:num>
  <w:num w:numId="2" w16cid:durableId="2038894291">
    <w:abstractNumId w:val="5"/>
  </w:num>
  <w:num w:numId="3" w16cid:durableId="696539299">
    <w:abstractNumId w:val="2"/>
  </w:num>
  <w:num w:numId="4" w16cid:durableId="520554765">
    <w:abstractNumId w:val="1"/>
  </w:num>
  <w:num w:numId="5" w16cid:durableId="1629820984">
    <w:abstractNumId w:val="4"/>
  </w:num>
  <w:num w:numId="6" w16cid:durableId="17258344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12B"/>
    <w:rsid w:val="000A44BE"/>
    <w:rsid w:val="000F0AAC"/>
    <w:rsid w:val="00117013"/>
    <w:rsid w:val="0012076A"/>
    <w:rsid w:val="001259F5"/>
    <w:rsid w:val="001270FD"/>
    <w:rsid w:val="00141202"/>
    <w:rsid w:val="0016594D"/>
    <w:rsid w:val="001E269C"/>
    <w:rsid w:val="001F5820"/>
    <w:rsid w:val="00236CFD"/>
    <w:rsid w:val="0027309D"/>
    <w:rsid w:val="00304ADE"/>
    <w:rsid w:val="003216F5"/>
    <w:rsid w:val="00326187"/>
    <w:rsid w:val="00383786"/>
    <w:rsid w:val="003D36B7"/>
    <w:rsid w:val="003F536B"/>
    <w:rsid w:val="00486245"/>
    <w:rsid w:val="004E0497"/>
    <w:rsid w:val="00500306"/>
    <w:rsid w:val="00533249"/>
    <w:rsid w:val="005A653D"/>
    <w:rsid w:val="005E4940"/>
    <w:rsid w:val="006231EE"/>
    <w:rsid w:val="00672265"/>
    <w:rsid w:val="006D71C3"/>
    <w:rsid w:val="006D794B"/>
    <w:rsid w:val="00742E6A"/>
    <w:rsid w:val="007A771E"/>
    <w:rsid w:val="007E124D"/>
    <w:rsid w:val="008E1691"/>
    <w:rsid w:val="008F3742"/>
    <w:rsid w:val="00942FCC"/>
    <w:rsid w:val="00955E21"/>
    <w:rsid w:val="00A32A8A"/>
    <w:rsid w:val="00A33F59"/>
    <w:rsid w:val="00A51178"/>
    <w:rsid w:val="00A72E8A"/>
    <w:rsid w:val="00A850CF"/>
    <w:rsid w:val="00A92202"/>
    <w:rsid w:val="00AE112B"/>
    <w:rsid w:val="00B446B0"/>
    <w:rsid w:val="00B50A91"/>
    <w:rsid w:val="00B732A7"/>
    <w:rsid w:val="00BE2A9A"/>
    <w:rsid w:val="00C32714"/>
    <w:rsid w:val="00C32DC2"/>
    <w:rsid w:val="00C41CFB"/>
    <w:rsid w:val="00C8509D"/>
    <w:rsid w:val="00CB0646"/>
    <w:rsid w:val="00CC7DA3"/>
    <w:rsid w:val="00CE4B06"/>
    <w:rsid w:val="00D07F58"/>
    <w:rsid w:val="00D91376"/>
    <w:rsid w:val="00DD02C7"/>
    <w:rsid w:val="00DF1F16"/>
    <w:rsid w:val="00E00CB3"/>
    <w:rsid w:val="00E54733"/>
    <w:rsid w:val="00E74CD3"/>
    <w:rsid w:val="00E90D18"/>
    <w:rsid w:val="00EF13B1"/>
    <w:rsid w:val="00F04576"/>
    <w:rsid w:val="00F615F5"/>
    <w:rsid w:val="00F822C3"/>
    <w:rsid w:val="00FE1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  <w14:docId w14:val="16D9F5DB"/>
  <w15:docId w15:val="{A23890DC-F1C0-4CF6-A157-7345FE792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112B"/>
    <w:pPr>
      <w:widowControl w:val="0"/>
      <w:spacing w:after="0" w:line="240" w:lineRule="auto"/>
    </w:pPr>
    <w:rPr>
      <w:rFonts w:ascii="Times New Roman" w:eastAsia="新細明體" w:hAnsi="Times New Roman" w:cs="Times New Roman"/>
      <w:snapToGrid w:val="0"/>
      <w:kern w:val="0"/>
    </w:rPr>
  </w:style>
  <w:style w:type="paragraph" w:styleId="1">
    <w:name w:val="heading 1"/>
    <w:basedOn w:val="a"/>
    <w:next w:val="a"/>
    <w:link w:val="10"/>
    <w:uiPriority w:val="9"/>
    <w:qFormat/>
    <w:rsid w:val="00AE112B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E112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E112B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112B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E112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E112B"/>
    <w:pPr>
      <w:keepNext/>
      <w:keepLines/>
      <w:spacing w:before="4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E112B"/>
    <w:pPr>
      <w:keepNext/>
      <w:keepLines/>
      <w:spacing w:before="4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E112B"/>
    <w:pPr>
      <w:keepNext/>
      <w:keepLines/>
      <w:spacing w:before="4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E112B"/>
    <w:pPr>
      <w:keepNext/>
      <w:keepLines/>
      <w:spacing w:before="4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AE112B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AE112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AE112B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AE112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AE112B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AE112B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AE112B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AE112B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AE112B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AE112B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AE112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E112B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AE112B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E112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AE112B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AE112B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AE112B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E112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AE112B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AE112B"/>
    <w:rPr>
      <w:b/>
      <w:bCs/>
      <w:smallCaps/>
      <w:color w:val="0F4761" w:themeColor="accent1" w:themeShade="BF"/>
      <w:spacing w:val="5"/>
    </w:rPr>
  </w:style>
  <w:style w:type="paragraph" w:customStyle="1" w:styleId="Normal031">
    <w:name w:val="Normal_0_31"/>
    <w:qFormat/>
    <w:rsid w:val="00AE112B"/>
    <w:pPr>
      <w:spacing w:after="0" w:line="240" w:lineRule="auto"/>
    </w:pPr>
    <w:rPr>
      <w:rFonts w:ascii="Times New Roman" w:eastAsia="細明體" w:hAnsi="Times New Roman" w:cs="Times New Roman"/>
      <w:kern w:val="0"/>
      <w:lang w:eastAsia="zh-CN"/>
    </w:rPr>
  </w:style>
  <w:style w:type="paragraph" w:customStyle="1" w:styleId="Normal014">
    <w:name w:val="Normal_0_14"/>
    <w:qFormat/>
    <w:rsid w:val="00AE112B"/>
    <w:pPr>
      <w:widowControl w:val="0"/>
      <w:snapToGrid w:val="0"/>
      <w:spacing w:after="0" w:line="286" w:lineRule="auto"/>
    </w:pPr>
    <w:rPr>
      <w:rFonts w:ascii="Times New Roman" w:eastAsia="細明體" w:hAnsi="Times New Roman" w:cs="Times New Roman"/>
      <w:color w:val="000000"/>
      <w:kern w:val="0"/>
      <w:szCs w:val="22"/>
    </w:rPr>
  </w:style>
  <w:style w:type="paragraph" w:styleId="ae">
    <w:name w:val="header"/>
    <w:basedOn w:val="a"/>
    <w:link w:val="af"/>
    <w:uiPriority w:val="99"/>
    <w:unhideWhenUsed/>
    <w:rsid w:val="00E00C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E00CB3"/>
    <w:rPr>
      <w:rFonts w:ascii="Times New Roman" w:eastAsia="新細明體" w:hAnsi="Times New Roman" w:cs="Times New Roman"/>
      <w:snapToGrid w:val="0"/>
      <w:kern w:val="0"/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E00C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E00CB3"/>
    <w:rPr>
      <w:rFonts w:ascii="Times New Roman" w:eastAsia="新細明體" w:hAnsi="Times New Roman" w:cs="Times New Roman"/>
      <w:snapToGrid w:val="0"/>
      <w:kern w:val="0"/>
      <w:sz w:val="20"/>
      <w:szCs w:val="20"/>
    </w:rPr>
  </w:style>
  <w:style w:type="paragraph" w:customStyle="1" w:styleId="-">
    <w:name w:val="※精選試題-選擇題"/>
    <w:basedOn w:val="a"/>
    <w:qFormat/>
    <w:rsid w:val="00E00CB3"/>
    <w:pPr>
      <w:widowControl/>
      <w:tabs>
        <w:tab w:val="left" w:pos="340"/>
        <w:tab w:val="right" w:pos="9923"/>
      </w:tabs>
      <w:adjustRightInd w:val="0"/>
      <w:snapToGrid w:val="0"/>
      <w:spacing w:line="283" w:lineRule="auto"/>
      <w:ind w:left="340" w:hanging="340"/>
      <w:jc w:val="both"/>
    </w:pPr>
    <w:rPr>
      <w:rFonts w:eastAsia="華康中明體" w:cs="ATC-83ef5eb79ed19ad4*w5+Hel"/>
      <w:noProof/>
      <w:snapToGrid/>
      <w:color w:val="000000"/>
      <w:lang w:val="zh-TW" w:eastAsia="zh-HK"/>
    </w:rPr>
  </w:style>
  <w:style w:type="character" w:customStyle="1" w:styleId="11">
    <w:name w:val="※題型1字元"/>
    <w:basedOn w:val="a0"/>
    <w:uiPriority w:val="1"/>
    <w:qFormat/>
    <w:rsid w:val="00E00CB3"/>
    <w:rPr>
      <w:rFonts w:ascii="Arial" w:eastAsia="華康中黑體" w:hAnsi="Arial"/>
      <w:sz w:val="18"/>
    </w:rPr>
  </w:style>
  <w:style w:type="paragraph" w:customStyle="1" w:styleId="-0">
    <w:name w:val="※精選試題-解頭"/>
    <w:basedOn w:val="a"/>
    <w:qFormat/>
    <w:rsid w:val="00E00CB3"/>
    <w:pPr>
      <w:widowControl/>
      <w:tabs>
        <w:tab w:val="left" w:pos="1077"/>
        <w:tab w:val="right" w:pos="9923"/>
      </w:tabs>
      <w:adjustRightInd w:val="0"/>
      <w:snapToGrid w:val="0"/>
      <w:spacing w:before="240" w:line="283" w:lineRule="auto"/>
      <w:ind w:left="737"/>
    </w:pPr>
    <w:rPr>
      <w:rFonts w:eastAsia="華康中明體" w:cstheme="minorBidi"/>
      <w:snapToGrid/>
      <w:color w:val="FF0000"/>
      <w:kern w:val="2"/>
      <w:sz w:val="21"/>
    </w:rPr>
  </w:style>
  <w:style w:type="paragraph" w:customStyle="1" w:styleId="af2">
    <w:name w:val="※內文正"/>
    <w:qFormat/>
    <w:rsid w:val="001F5820"/>
    <w:pPr>
      <w:adjustRightInd w:val="0"/>
      <w:snapToGrid w:val="0"/>
      <w:spacing w:after="0" w:line="283" w:lineRule="auto"/>
      <w:jc w:val="both"/>
    </w:pPr>
    <w:rPr>
      <w:rFonts w:ascii="Times New Roman" w:eastAsia="華康中明體" w:hAnsi="Times New Roman" w:cs="ATC-83ef5eb79ed19ad4*w5+Hel"/>
      <w:noProof/>
      <w:color w:val="000000"/>
      <w:kern w:val="0"/>
      <w:lang w:val="zh-TW"/>
    </w:rPr>
  </w:style>
  <w:style w:type="paragraph" w:customStyle="1" w:styleId="12">
    <w:name w:val="※內文正(1)"/>
    <w:basedOn w:val="af2"/>
    <w:qFormat/>
    <w:rsid w:val="001F5820"/>
    <w:pPr>
      <w:ind w:left="360" w:hangingChars="150" w:hanging="360"/>
    </w:pPr>
  </w:style>
  <w:style w:type="paragraph" w:customStyle="1" w:styleId="Normal013">
    <w:name w:val="Normal_0_13"/>
    <w:qFormat/>
    <w:rsid w:val="006D71C3"/>
    <w:pPr>
      <w:spacing w:after="0" w:line="240" w:lineRule="auto"/>
    </w:pPr>
    <w:rPr>
      <w:rFonts w:ascii="Times New Roman" w:eastAsia="細明體" w:hAnsi="Times New Roman" w:cs="Times New Roman"/>
      <w:color w:val="000000"/>
      <w:kern w:val="0"/>
    </w:rPr>
  </w:style>
  <w:style w:type="paragraph" w:styleId="af3">
    <w:name w:val="Body Text"/>
    <w:basedOn w:val="a"/>
    <w:link w:val="af4"/>
    <w:uiPriority w:val="99"/>
    <w:semiHidden/>
    <w:unhideWhenUsed/>
    <w:rsid w:val="00A32A8A"/>
    <w:pPr>
      <w:spacing w:after="120"/>
    </w:pPr>
  </w:style>
  <w:style w:type="character" w:customStyle="1" w:styleId="af4">
    <w:name w:val="本文 字元"/>
    <w:basedOn w:val="a0"/>
    <w:link w:val="af3"/>
    <w:uiPriority w:val="99"/>
    <w:semiHidden/>
    <w:rsid w:val="00A32A8A"/>
    <w:rPr>
      <w:rFonts w:ascii="Times New Roman" w:eastAsia="新細明體" w:hAnsi="Times New Roman" w:cs="Times New Roman"/>
      <w:snapToGrid w:val="0"/>
      <w:kern w:val="0"/>
    </w:rPr>
  </w:style>
  <w:style w:type="paragraph" w:styleId="af5">
    <w:name w:val="Balloon Text"/>
    <w:basedOn w:val="a"/>
    <w:link w:val="af6"/>
    <w:uiPriority w:val="99"/>
    <w:semiHidden/>
    <w:unhideWhenUsed/>
    <w:rsid w:val="007E124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6">
    <w:name w:val="註解方塊文字 字元"/>
    <w:basedOn w:val="a0"/>
    <w:link w:val="af5"/>
    <w:uiPriority w:val="99"/>
    <w:semiHidden/>
    <w:rsid w:val="007E124D"/>
    <w:rPr>
      <w:rFonts w:asciiTheme="majorHAnsi" w:eastAsiaTheme="majorEastAsia" w:hAnsiTheme="majorHAnsi" w:cstheme="majorBidi"/>
      <w:snapToGrid w:val="0"/>
      <w:kern w:val="0"/>
      <w:sz w:val="18"/>
      <w:szCs w:val="18"/>
    </w:rPr>
  </w:style>
  <w:style w:type="paragraph" w:customStyle="1" w:styleId="Normal083">
    <w:name w:val="Normal_0_83"/>
    <w:qFormat/>
    <w:rsid w:val="00383786"/>
    <w:pPr>
      <w:spacing w:after="0" w:line="240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183">
    <w:name w:val="Normal_1_83"/>
    <w:qFormat/>
    <w:rsid w:val="00383786"/>
    <w:pPr>
      <w:spacing w:after="0" w:line="240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512">
    <w:name w:val="Normal_5_12"/>
    <w:qFormat/>
    <w:rsid w:val="00383786"/>
    <w:pPr>
      <w:spacing w:after="0" w:line="240" w:lineRule="auto"/>
    </w:pPr>
    <w:rPr>
      <w:rFonts w:ascii="Times New Roman" w:eastAsia="細明體" w:hAnsi="Times New Roman" w:cs="Times New Roman"/>
      <w:kern w:val="0"/>
    </w:rPr>
  </w:style>
  <w:style w:type="paragraph" w:customStyle="1" w:styleId="Af7">
    <w:name w:val="A"/>
    <w:basedOn w:val="af3"/>
    <w:link w:val="Af8"/>
    <w:rsid w:val="004E0497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snapToGrid w:val="0"/>
      <w:spacing w:after="0" w:line="400" w:lineRule="atLeast"/>
      <w:ind w:leftChars="200" w:left="200"/>
      <w:jc w:val="both"/>
    </w:pPr>
    <w:rPr>
      <w:rFonts w:eastAsia="文鼎中明"/>
      <w:snapToGrid/>
      <w:spacing w:val="20"/>
      <w:sz w:val="22"/>
      <w:szCs w:val="22"/>
    </w:rPr>
  </w:style>
  <w:style w:type="character" w:customStyle="1" w:styleId="Af8">
    <w:name w:val="A 字元"/>
    <w:basedOn w:val="af4"/>
    <w:link w:val="Af7"/>
    <w:rsid w:val="004E0497"/>
    <w:rPr>
      <w:rFonts w:ascii="Times New Roman" w:eastAsia="文鼎中明" w:hAnsi="Times New Roman" w:cs="Times New Roman"/>
      <w:snapToGrid w:val="0"/>
      <w:spacing w:val="20"/>
      <w:kern w:val="0"/>
      <w:sz w:val="22"/>
      <w:szCs w:val="22"/>
    </w:rPr>
  </w:style>
  <w:style w:type="paragraph" w:customStyle="1" w:styleId="af9">
    <w:name w:val="說明"/>
    <w:basedOn w:val="a"/>
    <w:next w:val="a"/>
    <w:autoRedefine/>
    <w:rsid w:val="00B446B0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Theme="minorEastAsia" w:eastAsiaTheme="minorEastAsia" w:hAnsiTheme="minorEastAsia"/>
      <w:snapToGrid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3.jpeg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jpeg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theme" Target="theme/theme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DEF401-BAA6-4A9F-A47A-E5E55CC81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3</Pages>
  <Words>928</Words>
  <Characters>5294</Characters>
  <Application>Microsoft Office Word</Application>
  <DocSecurity>0</DocSecurity>
  <Lines>44</Lines>
  <Paragraphs>12</Paragraphs>
  <ScaleCrop>false</ScaleCrop>
  <Company/>
  <LinksUpToDate>false</LinksUpToDate>
  <CharactersWithSpaces>6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9</cp:revision>
  <cp:lastPrinted>2024-05-08T00:38:00Z</cp:lastPrinted>
  <dcterms:created xsi:type="dcterms:W3CDTF">2024-04-30T01:26:00Z</dcterms:created>
  <dcterms:modified xsi:type="dcterms:W3CDTF">2024-05-14T00:43:00Z</dcterms:modified>
</cp:coreProperties>
</file>